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72C21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24264" autoAdjust="0"/>
    <p:restoredTop sz="94660"/>
  </p:normalViewPr>
  <p:slideViewPr>
    <p:cSldViewPr snapToGrid="0">
      <p:cViewPr varScale="1">
        <p:scale>
          <a:sx n="54" d="100"/>
          <a:sy n="54" d="100"/>
        </p:scale>
        <p:origin x="-346" y="-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D79ED-3FA7-4EF8-964B-EB8BCFAB02F8}" type="datetimeFigureOut">
              <a:rPr lang="en-US" smtClean="0"/>
              <a:pPr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12CB2-7F2C-47B9-AE70-22A94B49F2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24379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D79ED-3FA7-4EF8-964B-EB8BCFAB02F8}" type="datetimeFigureOut">
              <a:rPr lang="en-US" smtClean="0"/>
              <a:pPr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12CB2-7F2C-47B9-AE70-22A94B49F2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75256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D79ED-3FA7-4EF8-964B-EB8BCFAB02F8}" type="datetimeFigureOut">
              <a:rPr lang="en-US" smtClean="0"/>
              <a:pPr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12CB2-7F2C-47B9-AE70-22A94B49F2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313463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D79ED-3FA7-4EF8-964B-EB8BCFAB02F8}" type="datetimeFigureOut">
              <a:rPr lang="en-US" smtClean="0"/>
              <a:pPr/>
              <a:t>3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12CB2-7F2C-47B9-AE70-22A94B49F2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13249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D79ED-3FA7-4EF8-964B-EB8BCFAB02F8}" type="datetimeFigureOut">
              <a:rPr lang="en-US" smtClean="0"/>
              <a:pPr/>
              <a:t>3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12CB2-7F2C-47B9-AE70-22A94B49F2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40711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D79ED-3FA7-4EF8-964B-EB8BCFAB02F8}" type="datetimeFigureOut">
              <a:rPr lang="en-US" smtClean="0"/>
              <a:pPr/>
              <a:t>3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12CB2-7F2C-47B9-AE70-22A94B49F2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61736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D79ED-3FA7-4EF8-964B-EB8BCFAB02F8}" type="datetimeFigureOut">
              <a:rPr lang="en-US" smtClean="0"/>
              <a:pPr/>
              <a:t>3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12CB2-7F2C-47B9-AE70-22A94B49F2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385542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D79ED-3FA7-4EF8-964B-EB8BCFAB02F8}" type="datetimeFigureOut">
              <a:rPr lang="en-US" smtClean="0"/>
              <a:pPr/>
              <a:t>3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12CB2-7F2C-47B9-AE70-22A94B49F2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846260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D79ED-3FA7-4EF8-964B-EB8BCFAB02F8}" type="datetimeFigureOut">
              <a:rPr lang="en-US" smtClean="0"/>
              <a:pPr/>
              <a:t>3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12CB2-7F2C-47B9-AE70-22A94B49F2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10054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789611"/>
            <a:ext cx="10515600" cy="43873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6D79ED-3FA7-4EF8-964B-EB8BCFAB02F8}" type="datetimeFigureOut">
              <a:rPr lang="en-US" smtClean="0"/>
              <a:pPr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F12CB2-7F2C-47B9-AE70-22A94B49F23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16200000">
            <a:off x="-610475" y="4914981"/>
            <a:ext cx="896556" cy="324395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 rot="16200000">
            <a:off x="-2113768" y="2546065"/>
            <a:ext cx="3888671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bs-Latn-BA" sz="1200" dirty="0">
                <a:solidFill>
                  <a:schemeClr val="bg1">
                    <a:lumMod val="65000"/>
                  </a:schemeClr>
                </a:solidFill>
              </a:rPr>
              <a:t>Find</a:t>
            </a:r>
            <a:r>
              <a:rPr lang="bs-Latn-BA" sz="1200" baseline="0" dirty="0">
                <a:solidFill>
                  <a:schemeClr val="bg1">
                    <a:lumMod val="65000"/>
                  </a:schemeClr>
                </a:solidFill>
              </a:rPr>
              <a:t> m</a:t>
            </a:r>
            <a:r>
              <a:rPr lang="bs-Latn-BA" sz="1200" dirty="0">
                <a:solidFill>
                  <a:schemeClr val="bg1">
                    <a:lumMod val="65000"/>
                  </a:schemeClr>
                </a:solidFill>
              </a:rPr>
              <a:t>ore PowerPoint templates</a:t>
            </a:r>
            <a:r>
              <a:rPr lang="bs-Latn-BA" sz="1200" baseline="0" dirty="0">
                <a:solidFill>
                  <a:schemeClr val="bg1">
                    <a:lumMod val="65000"/>
                  </a:schemeClr>
                </a:solidFill>
              </a:rPr>
              <a:t> on </a:t>
            </a:r>
            <a:r>
              <a:rPr lang="bs-Latn-BA" sz="1200" b="1" baseline="0" dirty="0">
                <a:solidFill>
                  <a:schemeClr val="bg1">
                    <a:lumMod val="65000"/>
                  </a:schemeClr>
                </a:solidFill>
              </a:rPr>
              <a:t>prezentr.com</a:t>
            </a:r>
            <a:r>
              <a:rPr lang="bs-Latn-BA" sz="1200" baseline="0" dirty="0">
                <a:solidFill>
                  <a:schemeClr val="bg1">
                    <a:lumMod val="65000"/>
                  </a:schemeClr>
                </a:solidFill>
              </a:rPr>
              <a:t>!</a:t>
            </a:r>
            <a:endParaRPr lang="en-US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973494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rgbClr val="C72C2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Office_Word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512106"/>
            <a:ext cx="9144000" cy="2387600"/>
          </a:xfrm>
        </p:spPr>
        <p:txBody>
          <a:bodyPr/>
          <a:lstStyle/>
          <a:p>
            <a:r>
              <a:rPr lang="uk-UA" cap="all" dirty="0" err="1"/>
              <a:t>флуороорганічна</a:t>
            </a:r>
            <a:r>
              <a:rPr lang="uk-UA" cap="all" dirty="0"/>
              <a:t> хімія</a:t>
            </a:r>
            <a:endParaRPr lang="x-non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152094"/>
            <a:ext cx="9144000" cy="1655762"/>
          </a:xfrm>
        </p:spPr>
        <p:txBody>
          <a:bodyPr>
            <a:normAutofit fontScale="55000" lnSpcReduction="20000"/>
          </a:bodyPr>
          <a:lstStyle/>
          <a:p>
            <a:r>
              <a:rPr lang="uk-UA" dirty="0">
                <a:latin typeface="Times New Roman" pitchFamily="18" charset="0"/>
                <a:cs typeface="Times New Roman" pitchFamily="18" charset="0"/>
              </a:rPr>
              <a:t>Вибіркова навчальна дисципліна</a:t>
            </a:r>
            <a:endParaRPr lang="x-none" dirty="0">
              <a:latin typeface="Times New Roman" pitchFamily="18" charset="0"/>
              <a:cs typeface="Times New Roman" pitchFamily="18" charset="0"/>
            </a:endParaRPr>
          </a:p>
          <a:p>
            <a:r>
              <a:rPr lang="uk-UA" dirty="0">
                <a:latin typeface="Times New Roman" pitchFamily="18" charset="0"/>
                <a:cs typeface="Times New Roman" pitchFamily="18" charset="0"/>
              </a:rPr>
              <a:t>Освітня програма “Хімія”</a:t>
            </a:r>
            <a:endParaRPr lang="x-none" dirty="0">
              <a:latin typeface="Times New Roman" pitchFamily="18" charset="0"/>
              <a:cs typeface="Times New Roman" pitchFamily="18" charset="0"/>
            </a:endParaRPr>
          </a:p>
          <a:p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Перший (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бакалав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рський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) рівень вищої освіти</a:t>
            </a:r>
            <a:endParaRPr lang="x-none" dirty="0">
              <a:latin typeface="Times New Roman" pitchFamily="18" charset="0"/>
              <a:cs typeface="Times New Roman" pitchFamily="18" charset="0"/>
            </a:endParaRPr>
          </a:p>
          <a:p>
            <a:r>
              <a:rPr lang="uk-UA" dirty="0">
                <a:latin typeface="Times New Roman" pitchFamily="18" charset="0"/>
                <a:cs typeface="Times New Roman" pitchFamily="18" charset="0"/>
              </a:rPr>
              <a:t>Спеціальність 102 Хімія</a:t>
            </a:r>
            <a:endParaRPr lang="x-none" dirty="0">
              <a:latin typeface="Times New Roman" pitchFamily="18" charset="0"/>
              <a:cs typeface="Times New Roman" pitchFamily="18" charset="0"/>
            </a:endParaRPr>
          </a:p>
          <a:p>
            <a:r>
              <a:rPr lang="uk-UA" dirty="0">
                <a:latin typeface="Times New Roman" pitchFamily="18" charset="0"/>
                <a:cs typeface="Times New Roman" pitchFamily="18" charset="0"/>
              </a:rPr>
              <a:t>Семестр викладання 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x-none" dirty="0">
              <a:latin typeface="Times New Roman" pitchFamily="18" charset="0"/>
              <a:cs typeface="Times New Roman" pitchFamily="18" charset="0"/>
            </a:endParaRPr>
          </a:p>
          <a:p>
            <a:r>
              <a:rPr lang="uk-UA">
                <a:latin typeface="Times New Roman" pitchFamily="18" charset="0"/>
                <a:cs typeface="Times New Roman" pitchFamily="18" charset="0"/>
              </a:rPr>
              <a:t>Група </a:t>
            </a:r>
            <a:r>
              <a:rPr lang="uk-UA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mtClean="0">
                <a:latin typeface="Times New Roman" pitchFamily="18" charset="0"/>
                <a:cs typeface="Times New Roman" pitchFamily="18" charset="0"/>
              </a:rPr>
              <a:t>342</a:t>
            </a:r>
            <a:endParaRPr lang="x-none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945EE381-2625-1B47-AF8F-3E3C8C4F1507}"/>
              </a:ext>
            </a:extLst>
          </p:cNvPr>
          <p:cNvSpPr/>
          <p:nvPr/>
        </p:nvSpPr>
        <p:spPr>
          <a:xfrm>
            <a:off x="3048000" y="869975"/>
            <a:ext cx="6096000" cy="1284262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571500" algn="ctr">
              <a:lnSpc>
                <a:spcPct val="115000"/>
              </a:lnSpc>
              <a:spcAft>
                <a:spcPts val="1000"/>
              </a:spcAft>
            </a:pPr>
            <a:r>
              <a:rPr lang="uk-UA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Херсонський державний університет</a:t>
            </a:r>
            <a:endParaRPr lang="x-none" sz="1600" dirty="0"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571500" algn="ctr">
              <a:lnSpc>
                <a:spcPct val="115000"/>
              </a:lnSpc>
              <a:spcAft>
                <a:spcPts val="1000"/>
              </a:spcAft>
            </a:pPr>
            <a:r>
              <a:rPr lang="uk-UA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Медичний факультет</a:t>
            </a:r>
            <a:endParaRPr lang="x-none" sz="1600" dirty="0"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571500" algn="ctr">
              <a:lnSpc>
                <a:spcPct val="115000"/>
              </a:lnSpc>
              <a:spcAft>
                <a:spcPts val="1000"/>
              </a:spcAft>
            </a:pPr>
            <a:r>
              <a:rPr lang="uk-UA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Кафедра хімії та фармації</a:t>
            </a:r>
            <a:endParaRPr lang="x-none" sz="16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209288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23F4519-1C8C-914C-A135-C481DB7B15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076" y="2766218"/>
            <a:ext cx="4969476" cy="1325563"/>
          </a:xfrm>
        </p:spPr>
        <p:txBody>
          <a:bodyPr>
            <a:normAutofit fontScale="90000"/>
          </a:bodyPr>
          <a:lstStyle/>
          <a:p>
            <a:pPr algn="l"/>
            <a:r>
              <a:rPr lang="uk-UA" dirty="0"/>
              <a:t>Вплив заміщення атома гідрогену на атом </a:t>
            </a:r>
            <a:r>
              <a:rPr lang="uk-UA" dirty="0" err="1"/>
              <a:t>флуора</a:t>
            </a:r>
            <a:r>
              <a:rPr lang="uk-UA" dirty="0"/>
              <a:t> в молекулах органічних </a:t>
            </a:r>
            <a:r>
              <a:rPr lang="uk-UA" dirty="0" err="1"/>
              <a:t>сполук</a:t>
            </a:r>
            <a:r>
              <a:rPr lang="uk-UA" dirty="0"/>
              <a:t> на їх біологічну активність</a:t>
            </a:r>
            <a:r>
              <a:rPr lang="x-none" dirty="0"/>
              <a:t/>
            </a:r>
            <a:br>
              <a:rPr lang="x-none" dirty="0"/>
            </a:br>
            <a:endParaRPr lang="x-none" dirty="0"/>
          </a:p>
        </p:txBody>
      </p:sp>
      <p:sp>
        <p:nvSpPr>
          <p:cNvPr id="4" name="AutoShape 86">
            <a:extLst>
              <a:ext uri="{FF2B5EF4-FFF2-40B4-BE49-F238E27FC236}">
                <a16:creationId xmlns:a16="http://schemas.microsoft.com/office/drawing/2014/main" xmlns="" id="{FA88630C-54CD-F54C-BB7B-2591853675FC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6095999" y="622575"/>
            <a:ext cx="3380101" cy="59436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4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Лікарські препарати з </a:t>
            </a:r>
            <a:r>
              <a:rPr lang="uk-UA" sz="1400" b="1" i="1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флуоровмісними</a:t>
            </a:r>
            <a:r>
              <a:rPr lang="uk-UA" sz="14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замісниками</a:t>
            </a:r>
            <a:endParaRPr lang="x-none" sz="11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5" name="AutoShape 88">
            <a:extLst>
              <a:ext uri="{FF2B5EF4-FFF2-40B4-BE49-F238E27FC236}">
                <a16:creationId xmlns:a16="http://schemas.microsoft.com/office/drawing/2014/main" xmlns="" id="{412AEDAB-42AB-FC43-A9D5-DAD89F8B6B0C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6225540" y="1544595"/>
            <a:ext cx="739775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" name="AutoShape 89">
            <a:extLst>
              <a:ext uri="{FF2B5EF4-FFF2-40B4-BE49-F238E27FC236}">
                <a16:creationId xmlns:a16="http://schemas.microsoft.com/office/drawing/2014/main" xmlns="" id="{FFC54D2C-72FC-5543-B2BC-804BA4667063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6224905" y="1216935"/>
            <a:ext cx="635" cy="257492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7" name="AutoShape 90">
            <a:extLst>
              <a:ext uri="{FF2B5EF4-FFF2-40B4-BE49-F238E27FC236}">
                <a16:creationId xmlns:a16="http://schemas.microsoft.com/office/drawing/2014/main" xmlns="" id="{39AA468E-4980-EA46-8BFF-A618EC0BCBFA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6965315" y="1369335"/>
            <a:ext cx="2513965" cy="32004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Антиандрогенна</a:t>
            </a: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активність</a:t>
            </a:r>
            <a:endParaRPr lang="x-none" sz="12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100" b="1" i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8" name="AutoShape 91">
            <a:extLst>
              <a:ext uri="{FF2B5EF4-FFF2-40B4-BE49-F238E27FC236}">
                <a16:creationId xmlns:a16="http://schemas.microsoft.com/office/drawing/2014/main" xmlns="" id="{E23E8610-FD3D-9B4B-801A-36F584196BEC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8214360" y="1689375"/>
            <a:ext cx="0" cy="190500"/>
          </a:xfrm>
          <a:prstGeom prst="straightConnector1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931CE58F-61E8-804D-B844-6FD4D8AE1E72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6614160" y="1879875"/>
            <a:ext cx="4815840" cy="1196340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ru-RU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0" name="AutoShape 93">
            <a:extLst>
              <a:ext uri="{FF2B5EF4-FFF2-40B4-BE49-F238E27FC236}">
                <a16:creationId xmlns:a16="http://schemas.microsoft.com/office/drawing/2014/main" xmlns="" id="{22112513-E993-5449-89BC-C0E82EC1839B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6225540" y="3791860"/>
            <a:ext cx="739775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1" name="AutoShape 94">
            <a:extLst>
              <a:ext uri="{FF2B5EF4-FFF2-40B4-BE49-F238E27FC236}">
                <a16:creationId xmlns:a16="http://schemas.microsoft.com/office/drawing/2014/main" xmlns="" id="{B6297045-1DC5-694C-B817-E95B2C7DE6E5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6965315" y="3662320"/>
            <a:ext cx="1934845" cy="32004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Анальгетична</a:t>
            </a: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дія</a:t>
            </a:r>
            <a:endParaRPr lang="x-none" sz="12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100" b="1" i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59BCDBD-753F-7843-99F2-24391E82F9F1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6530340" y="4172860"/>
            <a:ext cx="4815840" cy="2408555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ru-RU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3" name="AutoShape 97">
            <a:extLst>
              <a:ext uri="{FF2B5EF4-FFF2-40B4-BE49-F238E27FC236}">
                <a16:creationId xmlns:a16="http://schemas.microsoft.com/office/drawing/2014/main" xmlns="" id="{F7C463CA-8C15-AB48-A627-2A687CB6FD33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7840980" y="3982360"/>
            <a:ext cx="0" cy="190500"/>
          </a:xfrm>
          <a:prstGeom prst="straightConnector1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4" name="Rectangle 2">
            <a:extLst>
              <a:ext uri="{FF2B5EF4-FFF2-40B4-BE49-F238E27FC236}">
                <a16:creationId xmlns:a16="http://schemas.microsoft.com/office/drawing/2014/main" xmlns="" id="{9CC0D646-6D35-4943-9B05-2ABC9F319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5458167D-0DEA-6F44-94DE-3ECA03360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16425605"/>
              </p:ext>
            </p:extLst>
          </p:nvPr>
        </p:nvGraphicFramePr>
        <p:xfrm>
          <a:off x="8575589" y="1976395"/>
          <a:ext cx="1346200" cy="1003300"/>
        </p:xfrm>
        <a:graphic>
          <a:graphicData uri="http://schemas.openxmlformats.org/presentationml/2006/ole">
            <p:oleObj spid="_x0000_s5130" r:id="rId3" imgW="1351280" imgH="1000760" progId="ChemDraw.Document.6.0">
              <p:embed/>
            </p:oleObj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xmlns="" id="{068618F1-F6DD-5941-AC3A-13E7BD352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5E2E60D9-9501-164D-B016-59B50F88D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24829076"/>
              </p:ext>
            </p:extLst>
          </p:nvPr>
        </p:nvGraphicFramePr>
        <p:xfrm>
          <a:off x="7472680" y="5377137"/>
          <a:ext cx="3098800" cy="1117600"/>
        </p:xfrm>
        <a:graphic>
          <a:graphicData uri="http://schemas.openxmlformats.org/presentationml/2006/ole">
            <p:oleObj spid="_x0000_s5131" r:id="rId4" imgW="3106420" imgH="1109980" progId="ChemDraw.Document.6.0">
              <p:embed/>
            </p:oleObj>
          </a:graphicData>
        </a:graphic>
      </p:graphicFrame>
      <p:sp>
        <p:nvSpPr>
          <p:cNvPr id="18" name="Rectangle 6">
            <a:extLst>
              <a:ext uri="{FF2B5EF4-FFF2-40B4-BE49-F238E27FC236}">
                <a16:creationId xmlns:a16="http://schemas.microsoft.com/office/drawing/2014/main" xmlns="" id="{06F8B95E-B502-9745-8028-1CED9B34D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44A0176A-FD1A-584B-BE81-85B5A8A4F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78829569"/>
              </p:ext>
            </p:extLst>
          </p:nvPr>
        </p:nvGraphicFramePr>
        <p:xfrm>
          <a:off x="7517130" y="4355825"/>
          <a:ext cx="3009900" cy="812800"/>
        </p:xfrm>
        <a:graphic>
          <a:graphicData uri="http://schemas.openxmlformats.org/presentationml/2006/ole">
            <p:oleObj spid="_x0000_s5132" r:id="rId5" imgW="3012440" imgH="82296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235715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D358C7-3B2E-E442-9997-CB84FB76D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7751" y="2766218"/>
            <a:ext cx="5758249" cy="1325563"/>
          </a:xfrm>
        </p:spPr>
        <p:txBody>
          <a:bodyPr>
            <a:normAutofit fontScale="90000"/>
          </a:bodyPr>
          <a:lstStyle/>
          <a:p>
            <a:pPr algn="l"/>
            <a:r>
              <a:rPr lang="uk-UA" dirty="0"/>
              <a:t>Вплив заміщення атома гідрогену на атом </a:t>
            </a:r>
            <a:r>
              <a:rPr lang="uk-UA" dirty="0" err="1"/>
              <a:t>флуора</a:t>
            </a:r>
            <a:r>
              <a:rPr lang="uk-UA" dirty="0"/>
              <a:t> в молекулах органічних сполук на їх біологічну активність</a:t>
            </a:r>
            <a:r>
              <a:rPr lang="x-none" dirty="0"/>
              <a:t/>
            </a:r>
            <a:br>
              <a:rPr lang="x-none" dirty="0"/>
            </a:br>
            <a:endParaRPr lang="x-none" dirty="0"/>
          </a:p>
        </p:txBody>
      </p:sp>
      <p:sp>
        <p:nvSpPr>
          <p:cNvPr id="4" name="AutoShape 100">
            <a:extLst>
              <a:ext uri="{FF2B5EF4-FFF2-40B4-BE49-F238E27FC236}">
                <a16:creationId xmlns:a16="http://schemas.microsoft.com/office/drawing/2014/main" xmlns="" id="{62D9D23F-2F28-B14C-9EB8-0931D10F73F3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6520249" y="666908"/>
            <a:ext cx="3402330" cy="59436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400" b="1" i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Лікарські </a:t>
            </a:r>
            <a:r>
              <a:rPr lang="uk-UA" sz="14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препарати з </a:t>
            </a:r>
            <a:r>
              <a:rPr lang="uk-UA" sz="1400" b="1" i="1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флуоровмісними</a:t>
            </a:r>
            <a:r>
              <a:rPr lang="uk-UA" sz="14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замісниками</a:t>
            </a:r>
            <a:endParaRPr lang="x-none" sz="11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5" name="AutoShape 102">
            <a:extLst>
              <a:ext uri="{FF2B5EF4-FFF2-40B4-BE49-F238E27FC236}">
                <a16:creationId xmlns:a16="http://schemas.microsoft.com/office/drawing/2014/main" xmlns="" id="{22C06D40-1E7C-9C40-8EC3-578E2E7926F8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6647249" y="1596548"/>
            <a:ext cx="739775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" name="AutoShape 103">
            <a:extLst>
              <a:ext uri="{FF2B5EF4-FFF2-40B4-BE49-F238E27FC236}">
                <a16:creationId xmlns:a16="http://schemas.microsoft.com/office/drawing/2014/main" xmlns="" id="{4F2EF2EA-AAB0-7E40-A2F7-04BDEE9D7335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6644709" y="1261268"/>
            <a:ext cx="2540" cy="320802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7" name="AutoShape 104">
            <a:extLst>
              <a:ext uri="{FF2B5EF4-FFF2-40B4-BE49-F238E27FC236}">
                <a16:creationId xmlns:a16="http://schemas.microsoft.com/office/drawing/2014/main" xmlns="" id="{92178D89-6F8A-B546-A7C7-4F47837436BE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7389564" y="1444148"/>
            <a:ext cx="2513965" cy="32004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Протипухлинні препарати</a:t>
            </a:r>
            <a:endParaRPr lang="x-none" sz="12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100" b="1" i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8" name="AutoShape 105">
            <a:extLst>
              <a:ext uri="{FF2B5EF4-FFF2-40B4-BE49-F238E27FC236}">
                <a16:creationId xmlns:a16="http://schemas.microsoft.com/office/drawing/2014/main" xmlns="" id="{8CAF2920-2550-914E-A233-728CA6DF63D4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8638609" y="1764188"/>
            <a:ext cx="635" cy="243840"/>
          </a:xfrm>
          <a:prstGeom prst="straightConnector1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7920752F-68E1-C641-9D1D-5EFC3BA57FF9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7038409" y="2008028"/>
            <a:ext cx="4815840" cy="1516380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ru-RU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0" name="AutoShape 107">
            <a:extLst>
              <a:ext uri="{FF2B5EF4-FFF2-40B4-BE49-F238E27FC236}">
                <a16:creationId xmlns:a16="http://schemas.microsoft.com/office/drawing/2014/main" xmlns="" id="{8E0645DA-B3FE-A748-B23F-01311C66EB45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6649789" y="4469288"/>
            <a:ext cx="739775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1" name="AutoShape 108">
            <a:extLst>
              <a:ext uri="{FF2B5EF4-FFF2-40B4-BE49-F238E27FC236}">
                <a16:creationId xmlns:a16="http://schemas.microsoft.com/office/drawing/2014/main" xmlns="" id="{103E7421-1577-2641-871A-1A41FFA12F6D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7389564" y="4301013"/>
            <a:ext cx="2508885" cy="32004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Противірусна активність</a:t>
            </a:r>
            <a:endParaRPr lang="x-none" sz="12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100" b="1" i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AF46BA88-A792-0B40-B683-36EB19A2EE32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6954589" y="4864893"/>
            <a:ext cx="4815840" cy="1532255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ru-RU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11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3" name="AutoShape 111">
            <a:extLst>
              <a:ext uri="{FF2B5EF4-FFF2-40B4-BE49-F238E27FC236}">
                <a16:creationId xmlns:a16="http://schemas.microsoft.com/office/drawing/2014/main" xmlns="" id="{09846693-0FB8-F74C-9110-96038C1C3D7B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8347779" y="4621053"/>
            <a:ext cx="635" cy="243840"/>
          </a:xfrm>
          <a:prstGeom prst="straightConnector1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4" name="Rectangle 2">
            <a:extLst>
              <a:ext uri="{FF2B5EF4-FFF2-40B4-BE49-F238E27FC236}">
                <a16:creationId xmlns:a16="http://schemas.microsoft.com/office/drawing/2014/main" xmlns="" id="{8F63FAE7-05E7-654C-8BE0-7732111C0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216AB614-4322-174A-991F-FC438D119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86121624"/>
              </p:ext>
            </p:extLst>
          </p:nvPr>
        </p:nvGraphicFramePr>
        <p:xfrm>
          <a:off x="8309679" y="2175667"/>
          <a:ext cx="1816100" cy="1168400"/>
        </p:xfrm>
        <a:graphic>
          <a:graphicData uri="http://schemas.openxmlformats.org/presentationml/2006/ole">
            <p:oleObj spid="_x0000_s6151" r:id="rId3" imgW="1818640" imgH="1170940" progId="ChemDraw.Document.6.0">
              <p:embed/>
            </p:oleObj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xmlns="" id="{2FE35557-DDF0-F34C-92FA-7381A7D13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F42E4075-F510-1E48-AAEF-6AC0FD8DA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59765675"/>
              </p:ext>
            </p:extLst>
          </p:nvPr>
        </p:nvGraphicFramePr>
        <p:xfrm>
          <a:off x="8512879" y="5016657"/>
          <a:ext cx="1409700" cy="1270000"/>
        </p:xfrm>
        <a:graphic>
          <a:graphicData uri="http://schemas.openxmlformats.org/presentationml/2006/ole">
            <p:oleObj spid="_x0000_s6152" r:id="rId4" imgW="1412240" imgH="127254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7844412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109AD4-A1B1-5947-A841-2F8FD8D3F6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3357" y="2766218"/>
            <a:ext cx="5702643" cy="1325563"/>
          </a:xfrm>
        </p:spPr>
        <p:txBody>
          <a:bodyPr>
            <a:normAutofit fontScale="90000"/>
          </a:bodyPr>
          <a:lstStyle/>
          <a:p>
            <a:pPr algn="l"/>
            <a:r>
              <a:rPr lang="uk-UA" dirty="0"/>
              <a:t>Вплив заміщення атома гідрогену на атом </a:t>
            </a:r>
            <a:r>
              <a:rPr lang="uk-UA" dirty="0" err="1"/>
              <a:t>флуора</a:t>
            </a:r>
            <a:r>
              <a:rPr lang="uk-UA" dirty="0"/>
              <a:t> в молекулах органічних сполук на їх біологічну активність</a:t>
            </a:r>
            <a:r>
              <a:rPr lang="x-none" dirty="0"/>
              <a:t/>
            </a:r>
            <a:br>
              <a:rPr lang="x-none" dirty="0"/>
            </a:br>
            <a:endParaRPr lang="x-none" dirty="0"/>
          </a:p>
        </p:txBody>
      </p:sp>
      <p:sp>
        <p:nvSpPr>
          <p:cNvPr id="4" name="AutoShape 113">
            <a:extLst>
              <a:ext uri="{FF2B5EF4-FFF2-40B4-BE49-F238E27FC236}">
                <a16:creationId xmlns:a16="http://schemas.microsoft.com/office/drawing/2014/main" xmlns="" id="{525740F6-6AA1-B542-B969-83F9F21A2FD5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7325254" y="1325403"/>
            <a:ext cx="3175268" cy="59436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Лікарські препарати з </a:t>
            </a:r>
            <a:r>
              <a:rPr lang="uk-UA" sz="1200" b="1" i="1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флуоровмісними</a:t>
            </a: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замісниками</a:t>
            </a:r>
            <a:endParaRPr lang="x-none" sz="12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5" name="AutoShape 115">
            <a:extLst>
              <a:ext uri="{FF2B5EF4-FFF2-40B4-BE49-F238E27FC236}">
                <a16:creationId xmlns:a16="http://schemas.microsoft.com/office/drawing/2014/main" xmlns="" id="{383C3FFE-52A4-F24B-ADF2-E0CF0800E953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8924668" y="1919763"/>
            <a:ext cx="0" cy="28257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" name="AutoShape 117">
            <a:extLst>
              <a:ext uri="{FF2B5EF4-FFF2-40B4-BE49-F238E27FC236}">
                <a16:creationId xmlns:a16="http://schemas.microsoft.com/office/drawing/2014/main" xmlns="" id="{962243CA-DDCA-9F43-AE8A-41E2DB9CDF75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7835643" y="2202338"/>
            <a:ext cx="2079625" cy="32004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Бактерицидна дія</a:t>
            </a:r>
            <a:endParaRPr lang="x-none" sz="12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100" b="1" i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7" name="AutoShape 118">
            <a:extLst>
              <a:ext uri="{FF2B5EF4-FFF2-40B4-BE49-F238E27FC236}">
                <a16:creationId xmlns:a16="http://schemas.microsoft.com/office/drawing/2014/main" xmlns="" id="{311DB45C-7D0B-7244-BFDC-2875AB95A277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8924668" y="2522378"/>
            <a:ext cx="635" cy="243840"/>
          </a:xfrm>
          <a:prstGeom prst="straightConnector1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80785E68-9FDD-7E4F-82B2-33A61A1ADFDC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6554848" y="2766218"/>
            <a:ext cx="4815840" cy="2414905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uk-UA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2DAADA39-D3F3-4749-B288-958097826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0718" y="29146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CA46BD07-1750-7345-91C6-7BC206698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69303584"/>
              </p:ext>
            </p:extLst>
          </p:nvPr>
        </p:nvGraphicFramePr>
        <p:xfrm>
          <a:off x="7800718" y="2914650"/>
          <a:ext cx="2247900" cy="1028700"/>
        </p:xfrm>
        <a:graphic>
          <a:graphicData uri="http://schemas.openxmlformats.org/presentationml/2006/ole">
            <p:oleObj spid="_x0000_s7175" r:id="rId3" imgW="2247900" imgH="1028700" progId="ChemDraw.Document.6.0">
              <p:embed/>
            </p:oleObj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xmlns="" id="{D145526D-DD98-2249-85B8-01EB975E7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B06820E2-D70E-2B4D-B429-FCAD6A681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10735569"/>
              </p:ext>
            </p:extLst>
          </p:nvPr>
        </p:nvGraphicFramePr>
        <p:xfrm>
          <a:off x="6773605" y="4091781"/>
          <a:ext cx="4203700" cy="1003300"/>
        </p:xfrm>
        <a:graphic>
          <a:graphicData uri="http://schemas.openxmlformats.org/presentationml/2006/ole">
            <p:oleObj spid="_x0000_s7176" r:id="rId4" imgW="4198620" imgH="100076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3972657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2FB225B-533C-BB44-9CAD-FD096B2494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6562" y="2766218"/>
            <a:ext cx="5799438" cy="1325563"/>
          </a:xfrm>
        </p:spPr>
        <p:txBody>
          <a:bodyPr>
            <a:normAutofit fontScale="90000"/>
          </a:bodyPr>
          <a:lstStyle/>
          <a:p>
            <a:pPr algn="l"/>
            <a:r>
              <a:rPr lang="uk-UA" dirty="0"/>
              <a:t>Вплив заміщення атома гідрогену на атом </a:t>
            </a:r>
            <a:r>
              <a:rPr lang="uk-UA" dirty="0" err="1"/>
              <a:t>флуора</a:t>
            </a:r>
            <a:r>
              <a:rPr lang="uk-UA" dirty="0"/>
              <a:t> в молекулах органічних сполук на їх біологічну активність</a:t>
            </a:r>
            <a:r>
              <a:rPr lang="x-none" dirty="0"/>
              <a:t/>
            </a:r>
            <a:br>
              <a:rPr lang="x-none" dirty="0"/>
            </a:br>
            <a:endParaRPr lang="x-none" dirty="0"/>
          </a:p>
        </p:txBody>
      </p:sp>
      <p:sp>
        <p:nvSpPr>
          <p:cNvPr id="4" name="AutoShape 125">
            <a:extLst>
              <a:ext uri="{FF2B5EF4-FFF2-40B4-BE49-F238E27FC236}">
                <a16:creationId xmlns:a16="http://schemas.microsoft.com/office/drawing/2014/main" xmlns="" id="{ED9954DF-D656-D64D-8235-B4EFCB918A24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6454758" y="754538"/>
            <a:ext cx="3091064" cy="59436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Лікарські препарати з </a:t>
            </a:r>
            <a:r>
              <a:rPr lang="uk-UA" sz="1200" b="1" i="1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флуоровмісними</a:t>
            </a: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замісниками</a:t>
            </a:r>
            <a:endParaRPr lang="x-none" sz="12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5" name="AutoShape 127">
            <a:extLst>
              <a:ext uri="{FF2B5EF4-FFF2-40B4-BE49-F238E27FC236}">
                <a16:creationId xmlns:a16="http://schemas.microsoft.com/office/drawing/2014/main" xmlns="" id="{77C011AC-832D-614F-B9CB-43566516ABFE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6581758" y="1684178"/>
            <a:ext cx="739775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" name="AutoShape 128">
            <a:extLst>
              <a:ext uri="{FF2B5EF4-FFF2-40B4-BE49-F238E27FC236}">
                <a16:creationId xmlns:a16="http://schemas.microsoft.com/office/drawing/2014/main" xmlns="" id="{AC1239A1-FEEB-344E-A55A-3DA9D8A45E76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6579218" y="1348898"/>
            <a:ext cx="2540" cy="320802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7" name="AutoShape 129">
            <a:extLst>
              <a:ext uri="{FF2B5EF4-FFF2-40B4-BE49-F238E27FC236}">
                <a16:creationId xmlns:a16="http://schemas.microsoft.com/office/drawing/2014/main" xmlns="" id="{C58BA0F4-BB93-D446-BB18-F9AC624F4074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7324073" y="1531778"/>
            <a:ext cx="3603625" cy="32004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Протизапальна та </a:t>
            </a:r>
            <a:r>
              <a:rPr lang="uk-UA" sz="1200" b="1" i="1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антипротиазна</a:t>
            </a: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активність</a:t>
            </a:r>
            <a:endParaRPr lang="x-none" sz="12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100" b="1" i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8" name="AutoShape 130">
            <a:extLst>
              <a:ext uri="{FF2B5EF4-FFF2-40B4-BE49-F238E27FC236}">
                <a16:creationId xmlns:a16="http://schemas.microsoft.com/office/drawing/2014/main" xmlns="" id="{4F1E47B9-336A-294C-AB4C-3118B056D183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8573118" y="1851818"/>
            <a:ext cx="635" cy="243840"/>
          </a:xfrm>
          <a:prstGeom prst="straightConnector1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02146A6C-7121-5F4D-8C45-B82C6E914D15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7001053" y="2081590"/>
            <a:ext cx="4922520" cy="1758890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180340" algn="ctr">
              <a:lnSpc>
                <a:spcPct val="115000"/>
              </a:lnSpc>
              <a:spcAft>
                <a:spcPts val="1000"/>
              </a:spcAft>
            </a:pPr>
            <a:endParaRPr lang="uk-UA" sz="1100" dirty="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180340" algn="just">
              <a:tabLst>
                <a:tab pos="1943100" algn="l"/>
              </a:tabLst>
            </a:pP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У різні положення </a:t>
            </a:r>
            <a:r>
              <a:rPr lang="uk-UA" sz="12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бензенового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кільці (А) введені замісники </a:t>
            </a:r>
            <a:endParaRPr lang="uk-UA" sz="1200" dirty="0" smtClean="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indent="180340" algn="just">
              <a:tabLst>
                <a:tab pos="1943100" algn="l"/>
              </a:tabLst>
            </a:pPr>
            <a:r>
              <a:rPr lang="uk-UA" sz="1200" dirty="0" smtClean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–</a:t>
            </a:r>
            <a:r>
              <a:rPr lang="en-US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F</a:t>
            </a:r>
            <a:r>
              <a:rPr lang="uk-UA" sz="1200" baseline="-250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3</a:t>
            </a:r>
            <a:r>
              <a:rPr lang="uk-UA" sz="1200" dirty="0" smtClean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–</a:t>
            </a:r>
            <a:r>
              <a:rPr lang="en-US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OCF</a:t>
            </a:r>
            <a:r>
              <a:rPr lang="uk-UA" sz="1200" baseline="-250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–</a:t>
            </a:r>
            <a:r>
              <a:rPr lang="en-US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CHF</a:t>
            </a:r>
            <a:r>
              <a:rPr lang="uk-UA" sz="1200" baseline="-250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–</a:t>
            </a:r>
            <a:r>
              <a:rPr lang="en-US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OCF</a:t>
            </a:r>
            <a:r>
              <a:rPr lang="uk-UA" sz="1200" baseline="-250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3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–</a:t>
            </a:r>
            <a:r>
              <a:rPr lang="en-US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O</a:t>
            </a:r>
            <a:r>
              <a:rPr lang="uk-UA" sz="1200" baseline="-250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F</a:t>
            </a:r>
            <a:r>
              <a:rPr lang="uk-UA" sz="1200" baseline="-250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3</a:t>
            </a:r>
            <a:r>
              <a:rPr lang="uk-UA" sz="1200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180340" algn="just">
              <a:lnSpc>
                <a:spcPct val="115000"/>
              </a:lnSpc>
              <a:spcAft>
                <a:spcPts val="1000"/>
              </a:spcAft>
            </a:pPr>
            <a:r>
              <a:rPr lang="uk-UA" sz="1100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0" name="AutoShape 132">
            <a:extLst>
              <a:ext uri="{FF2B5EF4-FFF2-40B4-BE49-F238E27FC236}">
                <a16:creationId xmlns:a16="http://schemas.microsoft.com/office/drawing/2014/main" xmlns="" id="{FF265E11-E46F-B24D-B305-859970671C87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6584298" y="4556918"/>
            <a:ext cx="739775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1" name="AutoShape 133">
            <a:extLst>
              <a:ext uri="{FF2B5EF4-FFF2-40B4-BE49-F238E27FC236}">
                <a16:creationId xmlns:a16="http://schemas.microsoft.com/office/drawing/2014/main" xmlns="" id="{D613EB91-1FA7-124F-A6BA-B2BC2113E9C0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7324073" y="4388643"/>
            <a:ext cx="2033905" cy="32004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Транквілізуюча</a:t>
            </a: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дія</a:t>
            </a:r>
            <a:endParaRPr lang="x-none" sz="12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100" b="1" i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6CD5C3E6-85AC-E443-9C47-82E74E537CAB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6889098" y="4952523"/>
            <a:ext cx="4815840" cy="1593215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ru-RU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11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3" name="AutoShape 135">
            <a:extLst>
              <a:ext uri="{FF2B5EF4-FFF2-40B4-BE49-F238E27FC236}">
                <a16:creationId xmlns:a16="http://schemas.microsoft.com/office/drawing/2014/main" xmlns="" id="{40E10E6E-9744-3149-AB0A-0AC2F1EC54EA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8282288" y="4708683"/>
            <a:ext cx="635" cy="243840"/>
          </a:xfrm>
          <a:prstGeom prst="straightConnector1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4" name="Rectangle 2">
            <a:extLst>
              <a:ext uri="{FF2B5EF4-FFF2-40B4-BE49-F238E27FC236}">
                <a16:creationId xmlns:a16="http://schemas.microsoft.com/office/drawing/2014/main" xmlns="" id="{F3471C39-3227-0A4C-B8B2-DAE539267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0038" y="50950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1FCDC72C-979A-A84E-86EE-A8694776F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16726420"/>
              </p:ext>
            </p:extLst>
          </p:nvPr>
        </p:nvGraphicFramePr>
        <p:xfrm>
          <a:off x="8060038" y="5095080"/>
          <a:ext cx="2184400" cy="1308100"/>
        </p:xfrm>
        <a:graphic>
          <a:graphicData uri="http://schemas.openxmlformats.org/presentationml/2006/ole">
            <p:oleObj spid="_x0000_s8199" r:id="rId3" imgW="2197100" imgH="1308100" progId="ChemDraw.Document.6.0">
              <p:embed/>
            </p:oleObj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xmlns="" id="{85635DDF-ADB4-5347-AE3E-3E8B91B76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7978" y="26309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19A154AD-3B0E-664C-BAE9-FBE878400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54872339"/>
              </p:ext>
            </p:extLst>
          </p:nvPr>
        </p:nvGraphicFramePr>
        <p:xfrm>
          <a:off x="7655788" y="2940452"/>
          <a:ext cx="2387600" cy="736600"/>
        </p:xfrm>
        <a:graphic>
          <a:graphicData uri="http://schemas.openxmlformats.org/presentationml/2006/ole">
            <p:oleObj spid="_x0000_s8200" r:id="rId4" imgW="2385060" imgH="73406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667254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0BF36AA-0E0D-6B4A-BED1-9B9872CECF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416" y="3009471"/>
            <a:ext cx="5700584" cy="1325563"/>
          </a:xfrm>
        </p:spPr>
        <p:txBody>
          <a:bodyPr>
            <a:normAutofit fontScale="90000"/>
          </a:bodyPr>
          <a:lstStyle/>
          <a:p>
            <a:pPr algn="l"/>
            <a:r>
              <a:rPr lang="uk-UA" dirty="0"/>
              <a:t>Вплив заміщення атома гідрогену на атом </a:t>
            </a:r>
            <a:r>
              <a:rPr lang="uk-UA" dirty="0" err="1"/>
              <a:t>флуора</a:t>
            </a:r>
            <a:r>
              <a:rPr lang="uk-UA" dirty="0"/>
              <a:t> в молекулах органічних сполук на їх біологічну активність</a:t>
            </a:r>
            <a:r>
              <a:rPr lang="x-none" dirty="0"/>
              <a:t/>
            </a:r>
            <a:br>
              <a:rPr lang="x-none" dirty="0"/>
            </a:br>
            <a:endParaRPr lang="x-none" dirty="0"/>
          </a:p>
        </p:txBody>
      </p:sp>
      <p:sp>
        <p:nvSpPr>
          <p:cNvPr id="4" name="AutoShape 137">
            <a:extLst>
              <a:ext uri="{FF2B5EF4-FFF2-40B4-BE49-F238E27FC236}">
                <a16:creationId xmlns:a16="http://schemas.microsoft.com/office/drawing/2014/main" xmlns="" id="{D9A99207-F935-9E4F-B471-849B2F96F9F0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7244866" y="1050496"/>
            <a:ext cx="3389028" cy="59436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Лікарські препарати з </a:t>
            </a:r>
            <a:r>
              <a:rPr lang="uk-UA" sz="1200" b="1" i="1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флуоровмісними</a:t>
            </a: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замісниками</a:t>
            </a:r>
            <a:endParaRPr lang="x-none" sz="12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5" name="AutoShape 139">
            <a:extLst>
              <a:ext uri="{FF2B5EF4-FFF2-40B4-BE49-F238E27FC236}">
                <a16:creationId xmlns:a16="http://schemas.microsoft.com/office/drawing/2014/main" xmlns="" id="{E1A471A0-884B-7C44-9F24-419B296C4C27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8939084" y="1644856"/>
            <a:ext cx="0" cy="28257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" name="AutoShape 140">
            <a:extLst>
              <a:ext uri="{FF2B5EF4-FFF2-40B4-BE49-F238E27FC236}">
                <a16:creationId xmlns:a16="http://schemas.microsoft.com/office/drawing/2014/main" xmlns="" id="{689D0181-EA57-1C46-A1CF-598198824D80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7671625" y="1927431"/>
            <a:ext cx="2697480" cy="32004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Нейролептичні препарати</a:t>
            </a:r>
            <a:endParaRPr lang="x-none" sz="12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100" b="1" i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7" name="AutoShape 141">
            <a:extLst>
              <a:ext uri="{FF2B5EF4-FFF2-40B4-BE49-F238E27FC236}">
                <a16:creationId xmlns:a16="http://schemas.microsoft.com/office/drawing/2014/main" xmlns="" id="{AE7EBD69-0752-F04E-AF55-33224B632452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8939084" y="2247471"/>
            <a:ext cx="635" cy="243840"/>
          </a:xfrm>
          <a:prstGeom prst="straightConnector1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15535E43-52B6-4B43-9FBB-8CFF57C61ABE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6272084" y="2491311"/>
            <a:ext cx="5524500" cy="3687445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uk-UA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AA969F04-3B22-1A43-AAFE-27391EC0F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25C49722-29CD-2042-BEB1-FD2B26BF3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38764390"/>
              </p:ext>
            </p:extLst>
          </p:nvPr>
        </p:nvGraphicFramePr>
        <p:xfrm>
          <a:off x="6487984" y="2735151"/>
          <a:ext cx="4902200" cy="723900"/>
        </p:xfrm>
        <a:graphic>
          <a:graphicData uri="http://schemas.openxmlformats.org/presentationml/2006/ole">
            <p:oleObj spid="_x0000_s9227" r:id="rId3" imgW="4897120" imgH="721360" progId="ChemDraw.Document.6.0">
              <p:embed/>
            </p:oleObj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xmlns="" id="{D84B765A-4565-D84C-9BA1-16DC757DD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4799" y="35943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B69D7B75-9090-BB48-AFD7-1BE50F90B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65301328"/>
              </p:ext>
            </p:extLst>
          </p:nvPr>
        </p:nvGraphicFramePr>
        <p:xfrm>
          <a:off x="7674799" y="3594306"/>
          <a:ext cx="2959100" cy="711200"/>
        </p:xfrm>
        <a:graphic>
          <a:graphicData uri="http://schemas.openxmlformats.org/presentationml/2006/ole">
            <p:oleObj spid="_x0000_s9228" r:id="rId4" imgW="2974340" imgH="713740" progId="ChemDraw.Document.6.0">
              <p:embed/>
            </p:oleObj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xmlns="" id="{F881E3EF-F7E1-1D42-90EF-0BA9C957E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4799" y="454363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AC91A197-9BDB-1240-9F41-D4FFAE667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20043016"/>
              </p:ext>
            </p:extLst>
          </p:nvPr>
        </p:nvGraphicFramePr>
        <p:xfrm>
          <a:off x="7674799" y="4543631"/>
          <a:ext cx="3073400" cy="685800"/>
        </p:xfrm>
        <a:graphic>
          <a:graphicData uri="http://schemas.openxmlformats.org/presentationml/2006/ole">
            <p:oleObj spid="_x0000_s9229" r:id="rId5" imgW="3070860" imgH="683260" progId="ChemDraw.Document.6.0">
              <p:embed/>
            </p:oleObj>
          </a:graphicData>
        </a:graphic>
      </p:graphicFrame>
      <p:sp>
        <p:nvSpPr>
          <p:cNvPr id="17" name="Rectangle 10">
            <a:extLst>
              <a:ext uri="{FF2B5EF4-FFF2-40B4-BE49-F238E27FC236}">
                <a16:creationId xmlns:a16="http://schemas.microsoft.com/office/drawing/2014/main" xmlns="" id="{F85BED41-9645-9E43-845A-598DF0683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3284" y="50722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1DDECA25-D1E3-4D41-A458-EB26BA5E4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73119894"/>
              </p:ext>
            </p:extLst>
          </p:nvPr>
        </p:nvGraphicFramePr>
        <p:xfrm>
          <a:off x="6983284" y="5072268"/>
          <a:ext cx="2946400" cy="1054100"/>
        </p:xfrm>
        <a:graphic>
          <a:graphicData uri="http://schemas.openxmlformats.org/presentationml/2006/ole">
            <p:oleObj spid="_x0000_s9230" r:id="rId6" imgW="2946400" imgH="105410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861892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1437456-DCEA-4C4E-8C1A-153116005C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0703" y="3429000"/>
            <a:ext cx="5725297" cy="1325563"/>
          </a:xfrm>
        </p:spPr>
        <p:txBody>
          <a:bodyPr>
            <a:normAutofit fontScale="90000"/>
          </a:bodyPr>
          <a:lstStyle/>
          <a:p>
            <a:pPr algn="l"/>
            <a:r>
              <a:rPr lang="uk-UA" dirty="0"/>
              <a:t>Вплив заміщення атома гідрогену на атом </a:t>
            </a:r>
            <a:r>
              <a:rPr lang="uk-UA" dirty="0" err="1"/>
              <a:t>флуора</a:t>
            </a:r>
            <a:r>
              <a:rPr lang="uk-UA" dirty="0"/>
              <a:t> в молекулах органічних сполук на їх біологічну активність</a:t>
            </a:r>
            <a:r>
              <a:rPr lang="x-none" dirty="0"/>
              <a:t/>
            </a:r>
            <a:br>
              <a:rPr lang="x-none" dirty="0"/>
            </a:br>
            <a:r>
              <a:rPr lang="uk-UA" dirty="0"/>
              <a:t> </a:t>
            </a:r>
            <a:r>
              <a:rPr lang="x-none" dirty="0"/>
              <a:t/>
            </a:r>
            <a:br>
              <a:rPr lang="x-none" dirty="0"/>
            </a:br>
            <a:endParaRPr lang="x-none" dirty="0"/>
          </a:p>
        </p:txBody>
      </p:sp>
      <p:sp>
        <p:nvSpPr>
          <p:cNvPr id="4" name="AutoShape 144">
            <a:extLst>
              <a:ext uri="{FF2B5EF4-FFF2-40B4-BE49-F238E27FC236}">
                <a16:creationId xmlns:a16="http://schemas.microsoft.com/office/drawing/2014/main" xmlns="" id="{CD2B1790-B835-6F47-9923-B9C21574C16D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7713579" y="689317"/>
            <a:ext cx="2697480" cy="80174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Лікарські препарати з </a:t>
            </a:r>
            <a:r>
              <a:rPr lang="uk-UA" sz="1200" b="1" i="1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флуоровмісними</a:t>
            </a: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замісниками</a:t>
            </a:r>
            <a:endParaRPr lang="x-none" sz="12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5" name="AutoShape 146">
            <a:extLst>
              <a:ext uri="{FF2B5EF4-FFF2-40B4-BE49-F238E27FC236}">
                <a16:creationId xmlns:a16="http://schemas.microsoft.com/office/drawing/2014/main" xmlns="" id="{2C917BD0-3469-6E4E-B47F-2F43AC7669BA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8977865" y="1533259"/>
            <a:ext cx="0" cy="28257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" name="AutoShape 147">
            <a:extLst>
              <a:ext uri="{FF2B5EF4-FFF2-40B4-BE49-F238E27FC236}">
                <a16:creationId xmlns:a16="http://schemas.microsoft.com/office/drawing/2014/main" xmlns="" id="{35E5996D-896C-4E42-9BAD-298AFA2CB49B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6936877" y="1843970"/>
            <a:ext cx="3977640" cy="53347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Препарати, що діють на серцево-судинну систему</a:t>
            </a:r>
            <a:endParaRPr lang="x-none" sz="11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100" b="1" i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7" name="AutoShape 148">
            <a:extLst>
              <a:ext uri="{FF2B5EF4-FFF2-40B4-BE49-F238E27FC236}">
                <a16:creationId xmlns:a16="http://schemas.microsoft.com/office/drawing/2014/main" xmlns="" id="{6640594E-2727-894F-A78E-1326F3515740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8963797" y="2389093"/>
            <a:ext cx="635" cy="243840"/>
          </a:xfrm>
          <a:prstGeom prst="straightConnector1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C861BE17-72C2-C64E-B7DA-FCACEBC6EC4C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6296797" y="2632933"/>
            <a:ext cx="5524500" cy="3428365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180340" algn="just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Похідні 1,4-дигідропіридинів складають великий фармацевтичний блок </a:t>
            </a:r>
            <a:r>
              <a:rPr lang="uk-UA" sz="12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вазодилататорів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та </a:t>
            </a:r>
            <a:r>
              <a:rPr lang="uk-UA" sz="12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антигертензивних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засобів. Першим препаратом, який використовується у медичній практиці, був </a:t>
            </a:r>
            <a:r>
              <a:rPr lang="uk-UA" sz="12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ніфедипін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 </a:t>
            </a:r>
            <a:endParaRPr lang="x-none" sz="11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11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endParaRPr lang="x-none" sz="11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80B75E1F-1D05-0C44-91D1-1E0D32BD4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AAD128A4-C817-AF40-A95B-223A0996E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70897118"/>
              </p:ext>
            </p:extLst>
          </p:nvPr>
        </p:nvGraphicFramePr>
        <p:xfrm>
          <a:off x="6936877" y="3429000"/>
          <a:ext cx="3746500" cy="1219200"/>
        </p:xfrm>
        <a:graphic>
          <a:graphicData uri="http://schemas.openxmlformats.org/presentationml/2006/ole">
            <p:oleObj spid="_x0000_s10245" r:id="rId3" imgW="3743960" imgH="1224280" progId="ChemDraw.Document.6.0">
              <p:embed/>
            </p:oleObj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xmlns="" id="{2A09C9E1-1F6F-4840-AE6A-A9CA9A60D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791D5E47-2D03-FF4B-A8B2-485673BA3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98450701"/>
              </p:ext>
            </p:extLst>
          </p:nvPr>
        </p:nvGraphicFramePr>
        <p:xfrm>
          <a:off x="7071497" y="4648200"/>
          <a:ext cx="3708400" cy="1371600"/>
        </p:xfrm>
        <a:graphic>
          <a:graphicData uri="http://schemas.openxmlformats.org/presentationml/2006/ole">
            <p:oleObj spid="_x0000_s10246" r:id="rId4" imgW="3713480" imgH="137160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9289745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Мета та Завдання Курсу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uk-UA" b="1" dirty="0">
                <a:latin typeface="Times New Roman" pitchFamily="18" charset="0"/>
                <a:cs typeface="Times New Roman" pitchFamily="18" charset="0"/>
              </a:rPr>
              <a:t>Мета курсу: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 Розширити знання студентів і ознайомити їх в більшому об’ємі з логікою та історією даного розділу органічної хімії, найважливішими тенденціями її розвитку, які склались в даний час, зі впливом атома </a:t>
            </a:r>
            <a:r>
              <a:rPr lang="uk-UA" dirty="0" err="1">
                <a:latin typeface="Times New Roman" pitchFamily="18" charset="0"/>
                <a:cs typeface="Times New Roman" pitchFamily="18" charset="0"/>
              </a:rPr>
              <a:t>флуора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uk-UA" dirty="0" err="1">
                <a:latin typeface="Times New Roman" pitchFamily="18" charset="0"/>
                <a:cs typeface="Times New Roman" pitchFamily="18" charset="0"/>
              </a:rPr>
              <a:t>флуоровмісних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 замісників на біологічну активність лікарських препаратів.</a:t>
            </a:r>
            <a:endParaRPr lang="x-none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uk-UA" b="1" dirty="0">
                <a:latin typeface="Times New Roman" pitchFamily="18" charset="0"/>
                <a:cs typeface="Times New Roman" pitchFamily="18" charset="0"/>
              </a:rPr>
              <a:t>Завдання курсу: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  </a:t>
            </a:r>
            <a:endParaRPr lang="x-none" dirty="0">
              <a:latin typeface="Times New Roman" pitchFamily="18" charset="0"/>
              <a:cs typeface="Times New Roman" pitchFamily="18" charset="0"/>
            </a:endParaRPr>
          </a:p>
          <a:p>
            <a:pPr marL="0" lvl="0" indent="0">
              <a:buNone/>
            </a:pPr>
            <a:r>
              <a:rPr lang="uk-UA" b="1" dirty="0">
                <a:latin typeface="Times New Roman" pitchFamily="18" charset="0"/>
                <a:cs typeface="Times New Roman" pitchFamily="18" charset="0"/>
              </a:rPr>
              <a:t>Теоретичні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:</a:t>
            </a:r>
            <a:endParaRPr lang="x-none" dirty="0">
              <a:latin typeface="Times New Roman" pitchFamily="18" charset="0"/>
              <a:cs typeface="Times New Roman" pitchFamily="18" charset="0"/>
            </a:endParaRPr>
          </a:p>
          <a:p>
            <a:r>
              <a:rPr lang="uk-UA" dirty="0">
                <a:latin typeface="Times New Roman" pitchFamily="18" charset="0"/>
                <a:cs typeface="Times New Roman" pitchFamily="18" charset="0"/>
              </a:rPr>
              <a:t>Сформувати знання про способи одержання </a:t>
            </a:r>
            <a:r>
              <a:rPr lang="uk-UA" dirty="0" err="1">
                <a:latin typeface="Times New Roman" pitchFamily="18" charset="0"/>
                <a:cs typeface="Times New Roman" pitchFamily="18" charset="0"/>
              </a:rPr>
              <a:t>флуоровмісних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 органічних 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сполук.</a:t>
            </a:r>
            <a:endParaRPr lang="x-none" dirty="0">
              <a:latin typeface="Times New Roman" pitchFamily="18" charset="0"/>
              <a:cs typeface="Times New Roman" pitchFamily="18" charset="0"/>
            </a:endParaRPr>
          </a:p>
          <a:p>
            <a:r>
              <a:rPr lang="uk-UA" dirty="0">
                <a:latin typeface="Times New Roman" pitchFamily="18" charset="0"/>
                <a:cs typeface="Times New Roman" pitchFamily="18" charset="0"/>
              </a:rPr>
              <a:t>Сформувати знання про вплив </a:t>
            </a:r>
            <a:r>
              <a:rPr lang="uk-UA" dirty="0" err="1">
                <a:latin typeface="Times New Roman" pitchFamily="18" charset="0"/>
                <a:cs typeface="Times New Roman" pitchFamily="18" charset="0"/>
              </a:rPr>
              <a:t>флуоровмісних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 замісників на біологічну активність органічних </a:t>
            </a:r>
            <a:r>
              <a:rPr lang="uk-UA" dirty="0" err="1">
                <a:latin typeface="Times New Roman" pitchFamily="18" charset="0"/>
                <a:cs typeface="Times New Roman" pitchFamily="18" charset="0"/>
              </a:rPr>
              <a:t>сполук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.</a:t>
            </a:r>
            <a:endParaRPr lang="x-none" dirty="0">
              <a:latin typeface="Times New Roman" pitchFamily="18" charset="0"/>
              <a:cs typeface="Times New Roman" pitchFamily="18" charset="0"/>
            </a:endParaRPr>
          </a:p>
          <a:p>
            <a:pPr marL="0" lvl="0" indent="0">
              <a:buNone/>
            </a:pPr>
            <a:r>
              <a:rPr lang="uk-UA" b="1" dirty="0">
                <a:latin typeface="Times New Roman" pitchFamily="18" charset="0"/>
                <a:cs typeface="Times New Roman" pitchFamily="18" charset="0"/>
              </a:rPr>
              <a:t>Практичні:</a:t>
            </a:r>
            <a:endParaRPr lang="x-none" dirty="0">
              <a:latin typeface="Times New Roman" pitchFamily="18" charset="0"/>
              <a:cs typeface="Times New Roman" pitchFamily="18" charset="0"/>
            </a:endParaRPr>
          </a:p>
          <a:p>
            <a:r>
              <a:rPr lang="uk-UA" dirty="0">
                <a:latin typeface="Times New Roman" pitchFamily="18" charset="0"/>
                <a:cs typeface="Times New Roman" pitchFamily="18" charset="0"/>
              </a:rPr>
              <a:t>На основі теоретичних знань сформувати вміння одержувати, досліджувати властивості та будову </a:t>
            </a:r>
            <a:r>
              <a:rPr lang="uk-UA" dirty="0" err="1">
                <a:latin typeface="Times New Roman" pitchFamily="18" charset="0"/>
                <a:cs typeface="Times New Roman" pitchFamily="18" charset="0"/>
              </a:rPr>
              <a:t>флуоровмісних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 органічних 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сполук</a:t>
            </a:r>
            <a:r>
              <a:rPr lang="uk-UA" dirty="0" smtClean="0"/>
              <a:t>.</a:t>
            </a: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xmlns="" val="20599713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51E60A-F824-6C4B-98AD-52D4D7CF1D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11642"/>
            <a:ext cx="10515600" cy="1933232"/>
          </a:xfrm>
        </p:spPr>
        <p:txBody>
          <a:bodyPr>
            <a:normAutofit fontScale="90000"/>
          </a:bodyPr>
          <a:lstStyle/>
          <a:p>
            <a:r>
              <a:rPr lang="uk-UA" i="1" dirty="0">
                <a:latin typeface="Times New Roman" pitchFamily="18" charset="0"/>
                <a:cs typeface="Times New Roman" pitchFamily="18" charset="0"/>
              </a:rPr>
              <a:t>Лев Мусійович </a:t>
            </a:r>
            <a:r>
              <a:rPr lang="uk-UA" i="1" dirty="0" err="1">
                <a:latin typeface="Times New Roman" pitchFamily="18" charset="0"/>
                <a:cs typeface="Times New Roman" pitchFamily="18" charset="0"/>
              </a:rPr>
              <a:t>Ягупольський</a:t>
            </a:r>
            <a:r>
              <a:rPr lang="x-none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x-none" dirty="0">
                <a:latin typeface="Times New Roman" pitchFamily="18" charset="0"/>
                <a:cs typeface="Times New Roman" pitchFamily="18" charset="0"/>
              </a:rPr>
            </a:br>
            <a:r>
              <a:rPr lang="uk-UA" i="1" dirty="0">
                <a:latin typeface="Times New Roman" pitchFamily="18" charset="0"/>
                <a:cs typeface="Times New Roman" pitchFamily="18" charset="0"/>
              </a:rPr>
              <a:t>(1922-9009)</a:t>
            </a:r>
            <a:r>
              <a:rPr lang="x-none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x-none" dirty="0">
                <a:latin typeface="Times New Roman" pitchFamily="18" charset="0"/>
                <a:cs typeface="Times New Roman" pitchFamily="18" charset="0"/>
              </a:rPr>
            </a:br>
            <a:r>
              <a:rPr lang="uk-UA" i="1" dirty="0">
                <a:latin typeface="Times New Roman" pitchFamily="18" charset="0"/>
                <a:cs typeface="Times New Roman" pitchFamily="18" charset="0"/>
              </a:rPr>
              <a:t>Засновник </a:t>
            </a:r>
            <a:r>
              <a:rPr lang="uk-UA" i="1" dirty="0" err="1">
                <a:latin typeface="Times New Roman" pitchFamily="18" charset="0"/>
                <a:cs typeface="Times New Roman" pitchFamily="18" charset="0"/>
              </a:rPr>
              <a:t>флуороорганічної</a:t>
            </a:r>
            <a:r>
              <a:rPr lang="uk-UA" i="1" dirty="0">
                <a:latin typeface="Times New Roman" pitchFamily="18" charset="0"/>
                <a:cs typeface="Times New Roman" pitchFamily="18" charset="0"/>
              </a:rPr>
              <a:t> хімії в СРСР та Україні</a:t>
            </a:r>
            <a:r>
              <a:rPr lang="x-none" dirty="0"/>
              <a:t/>
            </a:r>
            <a:br>
              <a:rPr lang="x-none" dirty="0"/>
            </a:br>
            <a:endParaRPr lang="x-none" dirty="0"/>
          </a:p>
        </p:txBody>
      </p:sp>
      <p:pic>
        <p:nvPicPr>
          <p:cNvPr id="4" name="Рисунок 1">
            <a:extLst>
              <a:ext uri="{FF2B5EF4-FFF2-40B4-BE49-F238E27FC236}">
                <a16:creationId xmlns:a16="http://schemas.microsoft.com/office/drawing/2014/main" xmlns="" id="{EC39210A-EDB4-1748-9471-9F3C3A2D3B0F}"/>
              </a:ext>
            </a:extLst>
          </p:cNvPr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13885" y="2544874"/>
            <a:ext cx="336423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28838607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42C743-E548-3147-A573-CB04889771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52520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uk-UA" dirty="0"/>
              <a:t>Вплив заміщення атома гідрогену на атом </a:t>
            </a:r>
            <a:r>
              <a:rPr lang="uk-UA" dirty="0" err="1"/>
              <a:t>флуора</a:t>
            </a:r>
            <a:r>
              <a:rPr lang="uk-UA" dirty="0"/>
              <a:t> в молекулах органічних сполук на їх біологічну активність</a:t>
            </a:r>
            <a:r>
              <a:rPr lang="x-none" dirty="0"/>
              <a:t/>
            </a:r>
            <a:br>
              <a:rPr lang="x-none" dirty="0"/>
            </a:br>
            <a:r>
              <a:rPr lang="uk-UA" dirty="0"/>
              <a:t> </a:t>
            </a:r>
            <a:r>
              <a:rPr lang="x-none" dirty="0"/>
              <a:t/>
            </a:r>
            <a:br>
              <a:rPr lang="x-none" dirty="0"/>
            </a:br>
            <a:endParaRPr lang="x-none" dirty="0"/>
          </a:p>
        </p:txBody>
      </p:sp>
      <p:sp>
        <p:nvSpPr>
          <p:cNvPr id="4" name="AutoShape 3">
            <a:extLst>
              <a:ext uri="{FF2B5EF4-FFF2-40B4-BE49-F238E27FC236}">
                <a16:creationId xmlns:a16="http://schemas.microsoft.com/office/drawing/2014/main" xmlns="" id="{9C1EE9C1-A274-F543-AFEF-99D3385C612E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4861560" y="3119119"/>
            <a:ext cx="2468880" cy="1749845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b="1" i="1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Радіус атома флуора</a:t>
            </a:r>
            <a:endParaRPr lang="x-none" sz="14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x-none" sz="14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AutoShape 7">
            <a:extLst>
              <a:ext uri="{FF2B5EF4-FFF2-40B4-BE49-F238E27FC236}">
                <a16:creationId xmlns:a16="http://schemas.microsoft.com/office/drawing/2014/main" xmlns="" id="{15D32A0E-F8C7-C24F-BAED-D0CB1FF8ED30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1319847" y="3094003"/>
            <a:ext cx="2468880" cy="1749845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b="1" i="1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Лікарські препарати з флуоровмісними замісниками</a:t>
            </a:r>
            <a:endParaRPr lang="x-none" sz="14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ru-RU" sz="14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4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AutoShape 9">
            <a:extLst>
              <a:ext uri="{FF2B5EF4-FFF2-40B4-BE49-F238E27FC236}">
                <a16:creationId xmlns:a16="http://schemas.microsoft.com/office/drawing/2014/main" xmlns="" id="{D4C4F832-ACAC-5B4A-A22E-298DCEE28AD1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8403273" y="3119119"/>
            <a:ext cx="2468880" cy="1749845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b="1" i="1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Електронна природа флуоровмісних замісників</a:t>
            </a:r>
            <a:endParaRPr lang="x-none" sz="14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x-none" sz="14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025955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8226247-0E27-0E41-9F6F-4BC9F5409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58249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uk-UA" dirty="0"/>
              <a:t>Вплив заміщення атома гідрогену на атом </a:t>
            </a:r>
            <a:r>
              <a:rPr lang="uk-UA" dirty="0" err="1"/>
              <a:t>флуора</a:t>
            </a:r>
            <a:r>
              <a:rPr lang="uk-UA" dirty="0"/>
              <a:t> в молекулах органічних сполук на їх біологічну активність</a:t>
            </a:r>
            <a:r>
              <a:rPr lang="x-none" dirty="0"/>
              <a:t/>
            </a:r>
            <a:br>
              <a:rPr lang="x-none" dirty="0"/>
            </a:br>
            <a:endParaRPr lang="x-none" dirty="0"/>
          </a:p>
        </p:txBody>
      </p:sp>
      <p:sp>
        <p:nvSpPr>
          <p:cNvPr id="4" name="AutoShape 12">
            <a:extLst>
              <a:ext uri="{FF2B5EF4-FFF2-40B4-BE49-F238E27FC236}">
                <a16:creationId xmlns:a16="http://schemas.microsoft.com/office/drawing/2014/main" xmlns="" id="{E5EDCB98-65AC-E04F-9D01-97563EF22578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5124862" y="2595715"/>
            <a:ext cx="1805940" cy="427939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Радіус атома </a:t>
            </a:r>
            <a:r>
              <a:rPr lang="uk-UA" sz="1200" b="1" i="1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флуора</a:t>
            </a:r>
            <a:endParaRPr lang="x-none" sz="1200" b="1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uk-UA" sz="1100" b="1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67874995-2504-4245-97EB-D3E2A6FF9847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838200" y="3244087"/>
            <a:ext cx="10475261" cy="1060021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180340" algn="just">
              <a:lnSpc>
                <a:spcPct val="115000"/>
              </a:lnSpc>
              <a:spcAft>
                <a:spcPts val="600"/>
              </a:spcAft>
              <a:tabLst>
                <a:tab pos="1943100" algn="l"/>
              </a:tabLst>
            </a:pP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Атом </a:t>
            </a:r>
            <a:r>
              <a:rPr lang="uk-UA" sz="12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флуора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володіє найбільш близьким до атома гідрогену ковалентним </a:t>
            </a:r>
          </a:p>
          <a:p>
            <a:pPr indent="180340" algn="just">
              <a:lnSpc>
                <a:spcPct val="115000"/>
              </a:lnSpc>
              <a:spcAft>
                <a:spcPts val="600"/>
              </a:spcAft>
              <a:tabLst>
                <a:tab pos="1943100" algn="l"/>
              </a:tabLst>
            </a:pP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та ван-дер-</a:t>
            </a:r>
            <a:r>
              <a:rPr lang="uk-UA" sz="12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ваальсовим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радіусами</a:t>
            </a:r>
            <a:endParaRPr lang="x-none" sz="1100" dirty="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endParaRPr lang="x-none" sz="1100" dirty="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1B47ECBF-40DD-EF49-89A6-BF94084FDC79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843286" y="4574189"/>
            <a:ext cx="10510514" cy="70642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180340" algn="just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Ван-дер-ваальсовий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радіус замісника –CF</a:t>
            </a:r>
            <a:r>
              <a:rPr lang="uk-UA" sz="1200" baseline="-250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3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який найбільш часто зустрічається в органічних сполуках, також мало відрізняється від радіуса </a:t>
            </a:r>
            <a:r>
              <a:rPr lang="uk-UA" sz="12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метильної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групи. Тому введення атомів </a:t>
            </a:r>
            <a:r>
              <a:rPr lang="uk-UA" sz="12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флуора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не створює помітних </a:t>
            </a:r>
            <a:r>
              <a:rPr lang="uk-UA" sz="12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стеричних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перешкод, які змінюють конформацію молекули та не утруднює їх взаємодію з активними центрами </a:t>
            </a:r>
            <a:r>
              <a:rPr lang="uk-UA" sz="12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біосубстрату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  <a:endParaRPr lang="x-none" sz="11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indent="180340">
              <a:lnSpc>
                <a:spcPct val="115000"/>
              </a:lnSpc>
              <a:spcAft>
                <a:spcPts val="1000"/>
              </a:spcAft>
            </a:pPr>
            <a:r>
              <a:rPr lang="uk-UA" sz="1100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A9B65988-352D-6D44-9CDC-266F4E9A8F16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838200" y="5563518"/>
            <a:ext cx="10475274" cy="93436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180340" algn="just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Значна енергія </a:t>
            </a:r>
            <a:r>
              <a:rPr lang="uk-UA" sz="12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звʼязку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C–F обумовлює виключну </a:t>
            </a:r>
            <a:r>
              <a:rPr lang="uk-UA" sz="12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хемо-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і </a:t>
            </a:r>
            <a:r>
              <a:rPr lang="uk-UA" sz="12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біостійкість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uk-UA" sz="12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флуорованих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сполук. При правильному визначенні міста введення атомів </a:t>
            </a:r>
            <a:r>
              <a:rPr lang="uk-UA" sz="12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флуора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в молекулу, яка володіє біологічною активністю, це мало впливає на її кислотно-основні та інші властивості, організм не може відрізнити сполуку, яка містить </a:t>
            </a:r>
            <a:r>
              <a:rPr lang="uk-UA" sz="12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флуор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від її аналога і засвоює її</a:t>
            </a:r>
            <a:endParaRPr lang="x-none" sz="11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uk-UA" sz="1100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8" name="AutoShape 19">
            <a:extLst>
              <a:ext uri="{FF2B5EF4-FFF2-40B4-BE49-F238E27FC236}">
                <a16:creationId xmlns:a16="http://schemas.microsoft.com/office/drawing/2014/main" xmlns="" id="{9DEDB7DD-FC3B-9C4B-96E9-4F574A5A1CAF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6038335" y="4353209"/>
            <a:ext cx="0" cy="220980"/>
          </a:xfrm>
          <a:prstGeom prst="straightConnector1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" name="AutoShape 20">
            <a:extLst>
              <a:ext uri="{FF2B5EF4-FFF2-40B4-BE49-F238E27FC236}">
                <a16:creationId xmlns:a16="http://schemas.microsoft.com/office/drawing/2014/main" xmlns="" id="{FFF39C32-6677-C541-BEFF-BB18656E1F00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6056629" y="5348888"/>
            <a:ext cx="635" cy="214630"/>
          </a:xfrm>
          <a:prstGeom prst="straightConnector1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0" name="AutoShape 22">
            <a:extLst>
              <a:ext uri="{FF2B5EF4-FFF2-40B4-BE49-F238E27FC236}">
                <a16:creationId xmlns:a16="http://schemas.microsoft.com/office/drawing/2014/main" xmlns="" id="{31F127EF-6099-994D-B46A-0DE2E5140702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6027832" y="3028393"/>
            <a:ext cx="0" cy="264795"/>
          </a:xfrm>
          <a:prstGeom prst="straightConnector1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3B1E1EB1-39BD-C545-9A64-8A05E05BD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8938828"/>
              </p:ext>
            </p:extLst>
          </p:nvPr>
        </p:nvGraphicFramePr>
        <p:xfrm>
          <a:off x="7308131" y="3322685"/>
          <a:ext cx="5943600" cy="1231900"/>
        </p:xfrm>
        <a:graphic>
          <a:graphicData uri="http://schemas.openxmlformats.org/presentationml/2006/ole">
            <p:oleObj spid="_x0000_s1026" name="Документ" r:id="rId3" imgW="6070769" imgH="1230782" progId="Word.Document.12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194166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44E4B6D-ECC8-0542-883B-2DD0CF0552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31244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uk-UA" dirty="0"/>
              <a:t>Вплив заміщення атома гідрогену на атом </a:t>
            </a:r>
            <a:r>
              <a:rPr lang="uk-UA" dirty="0" err="1"/>
              <a:t>флуора</a:t>
            </a:r>
            <a:r>
              <a:rPr lang="uk-UA" dirty="0"/>
              <a:t> в молекулах органічних сполук на їх біологічну активність</a:t>
            </a:r>
            <a:r>
              <a:rPr lang="x-none" dirty="0"/>
              <a:t/>
            </a:r>
            <a:br>
              <a:rPr lang="x-none" dirty="0"/>
            </a:br>
            <a:r>
              <a:rPr lang="uk-UA" dirty="0"/>
              <a:t> </a:t>
            </a:r>
            <a:r>
              <a:rPr lang="x-none" dirty="0"/>
              <a:t/>
            </a:r>
            <a:br>
              <a:rPr lang="x-none" dirty="0"/>
            </a:br>
            <a:endParaRPr lang="x-none" dirty="0"/>
          </a:p>
        </p:txBody>
      </p:sp>
      <p:sp>
        <p:nvSpPr>
          <p:cNvPr id="4" name="AutoShape 24">
            <a:extLst>
              <a:ext uri="{FF2B5EF4-FFF2-40B4-BE49-F238E27FC236}">
                <a16:creationId xmlns:a16="http://schemas.microsoft.com/office/drawing/2014/main" xmlns="" id="{05545CAB-5908-9C4D-ACF8-C1E97CDA3FB9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4651375" y="2298709"/>
            <a:ext cx="3009814" cy="59436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Електронна природа </a:t>
            </a:r>
            <a:r>
              <a:rPr lang="uk-UA" sz="1200" b="1" i="1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флуоровмісних</a:t>
            </a: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замісників</a:t>
            </a:r>
            <a:endParaRPr lang="x-none" sz="12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uk-UA" sz="1100" b="1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5" name="AutoShape 28">
            <a:extLst>
              <a:ext uri="{FF2B5EF4-FFF2-40B4-BE49-F238E27FC236}">
                <a16:creationId xmlns:a16="http://schemas.microsoft.com/office/drawing/2014/main" xmlns="" id="{A5330D52-446E-1941-BF58-3FCB06868347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5763895" y="2893069"/>
            <a:ext cx="0" cy="25908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" name="AutoShape 29">
            <a:extLst>
              <a:ext uri="{FF2B5EF4-FFF2-40B4-BE49-F238E27FC236}">
                <a16:creationId xmlns:a16="http://schemas.microsoft.com/office/drawing/2014/main" xmlns="" id="{EF5747E8-9D32-614B-A5CD-FDCA904B34B0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3204844" y="3113114"/>
            <a:ext cx="4851753" cy="519095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180340" algn="just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Електрона природа замісників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– один з важливих факторів, які необхідно враховувати при створені лікарських препаратів</a:t>
            </a:r>
            <a:endParaRPr lang="x-none" sz="11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1100" b="1" i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7" name="AutoShape 30">
            <a:extLst>
              <a:ext uri="{FF2B5EF4-FFF2-40B4-BE49-F238E27FC236}">
                <a16:creationId xmlns:a16="http://schemas.microsoft.com/office/drawing/2014/main" xmlns="" id="{366762D5-0B62-9D48-97AF-A57D0219E082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3325495" y="4394209"/>
            <a:ext cx="443230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C621BD7E-30BC-CE4B-892F-062B87377B06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3768725" y="3822073"/>
            <a:ext cx="4654550" cy="155178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180340" algn="just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Введення </a:t>
            </a:r>
            <a:r>
              <a:rPr lang="uk-UA" sz="12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флуорованих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замісників звичайно приводить до збільшення їх розчинності в ліпідах, що в багатьох випадках підвищує ефективність лікарських препаратів внаслідок полегшення їх транспорту в організмі, проникнення через мембрани, зростання їх концентрації в ліпідних ділянках. </a:t>
            </a:r>
            <a:endParaRPr lang="x-none" sz="11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Групи –SCF</a:t>
            </a:r>
            <a:r>
              <a:rPr lang="uk-UA" sz="1200" baseline="-250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3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–OCF</a:t>
            </a:r>
            <a:r>
              <a:rPr lang="uk-UA" sz="1200" baseline="-250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3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і –CF</a:t>
            </a:r>
            <a:r>
              <a:rPr lang="uk-UA" sz="1200" baseline="-250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3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дуже </a:t>
            </a:r>
            <a:r>
              <a:rPr lang="uk-UA" sz="12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ліпофільні</a:t>
            </a:r>
            <a:endParaRPr lang="x-none" sz="11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uk-UA" sz="1100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C73E1965-9DA9-074E-90EB-1B3BF9192AF4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3708937" y="5540099"/>
            <a:ext cx="4700270" cy="106743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180340" algn="just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Введення </a:t>
            </a:r>
            <a:r>
              <a:rPr lang="uk-UA" sz="12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флуоровмісних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замісників дозволяє досягати необхідних параметрів, які визначають кислотно-основні властивості сполуки. Замість </a:t>
            </a:r>
            <a:r>
              <a:rPr lang="uk-UA" sz="12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нітрогрупи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вводять групи –SO</a:t>
            </a:r>
            <a:r>
              <a:rPr lang="uk-UA" sz="1200" baseline="-250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HF</a:t>
            </a:r>
            <a:r>
              <a:rPr lang="uk-UA" sz="1200" baseline="-250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або –SO</a:t>
            </a:r>
            <a:r>
              <a:rPr lang="uk-UA" sz="1200" baseline="-250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F</a:t>
            </a:r>
            <a:r>
              <a:rPr lang="uk-UA" sz="1200" baseline="-250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3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замість атомів галогенів – групи –OCF</a:t>
            </a:r>
            <a:r>
              <a:rPr lang="uk-UA" sz="1200" baseline="-250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3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OCF</a:t>
            </a:r>
            <a:r>
              <a:rPr lang="uk-UA" sz="1200" baseline="-250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, –SCF</a:t>
            </a:r>
            <a:r>
              <a:rPr lang="uk-UA" sz="1200" baseline="-250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3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–SCHF</a:t>
            </a:r>
            <a:r>
              <a:rPr lang="uk-UA" sz="1200" baseline="-250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або </a:t>
            </a:r>
            <a:r>
              <a:rPr lang="uk-UA" sz="12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трифлуорометильні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групи</a:t>
            </a:r>
            <a:endParaRPr lang="x-none" sz="11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indent="180340">
              <a:lnSpc>
                <a:spcPct val="115000"/>
              </a:lnSpc>
              <a:spcAft>
                <a:spcPts val="1000"/>
              </a:spcAft>
            </a:pPr>
            <a:r>
              <a:rPr lang="uk-UA" sz="1100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0" name="Line 42">
            <a:extLst>
              <a:ext uri="{FF2B5EF4-FFF2-40B4-BE49-F238E27FC236}">
                <a16:creationId xmlns:a16="http://schemas.microsoft.com/office/drawing/2014/main" xmlns="" id="{DF6A7AF1-F12E-2C41-A8D5-38F427F5D516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3325495" y="3632209"/>
            <a:ext cx="0" cy="232374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1" name="AutoShape 43">
            <a:extLst>
              <a:ext uri="{FF2B5EF4-FFF2-40B4-BE49-F238E27FC236}">
                <a16:creationId xmlns:a16="http://schemas.microsoft.com/office/drawing/2014/main" xmlns="" id="{9D8A8569-855B-7C41-99B0-F54141E2043E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3289146" y="5955957"/>
            <a:ext cx="443230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xmlns="" val="34520328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64AFB91-1BBA-F242-906E-6AEE40FFC1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1111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uk-UA" dirty="0"/>
              <a:t>Вплив заміщення атома гідрогену на атом </a:t>
            </a:r>
            <a:r>
              <a:rPr lang="uk-UA" dirty="0" err="1"/>
              <a:t>флуора</a:t>
            </a:r>
            <a:r>
              <a:rPr lang="uk-UA" dirty="0"/>
              <a:t> в молекулах органічних сполук на їх біологічну активність</a:t>
            </a:r>
            <a:r>
              <a:rPr lang="x-none" dirty="0"/>
              <a:t/>
            </a:r>
            <a:br>
              <a:rPr lang="x-none" dirty="0"/>
            </a:br>
            <a:endParaRPr lang="x-none" dirty="0"/>
          </a:p>
        </p:txBody>
      </p:sp>
      <p:sp>
        <p:nvSpPr>
          <p:cNvPr id="4" name="AutoShape 46">
            <a:extLst>
              <a:ext uri="{FF2B5EF4-FFF2-40B4-BE49-F238E27FC236}">
                <a16:creationId xmlns:a16="http://schemas.microsoft.com/office/drawing/2014/main" xmlns="" id="{360F23A6-DBBC-A54B-975A-7DE87EA3E575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1557495" y="2844526"/>
            <a:ext cx="3295853" cy="59436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4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Лікарські препарати з </a:t>
            </a:r>
            <a:r>
              <a:rPr lang="uk-UA" sz="1400" b="1" i="1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флуоровмісними</a:t>
            </a:r>
            <a:r>
              <a:rPr lang="uk-UA" sz="14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замісниками</a:t>
            </a:r>
            <a:endParaRPr lang="x-none" sz="11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5" name="AutoShape 48">
            <a:extLst>
              <a:ext uri="{FF2B5EF4-FFF2-40B4-BE49-F238E27FC236}">
                <a16:creationId xmlns:a16="http://schemas.microsoft.com/office/drawing/2014/main" xmlns="" id="{DA26BBD4-B728-A54F-A0F4-59026AA7BC5E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3146854" y="3438886"/>
            <a:ext cx="0" cy="25908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" name="AutoShape 49">
            <a:extLst>
              <a:ext uri="{FF2B5EF4-FFF2-40B4-BE49-F238E27FC236}">
                <a16:creationId xmlns:a16="http://schemas.microsoft.com/office/drawing/2014/main" xmlns="" id="{B3089D23-9470-AB41-9C2B-86CE706AA8D6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1879051" y="3697966"/>
            <a:ext cx="2713038" cy="48006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Препарати, що діють на центральну нервову систему</a:t>
            </a:r>
            <a:endParaRPr lang="x-none" sz="11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100" b="1" i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7" name="AutoShape 51">
            <a:extLst>
              <a:ext uri="{FF2B5EF4-FFF2-40B4-BE49-F238E27FC236}">
                <a16:creationId xmlns:a16="http://schemas.microsoft.com/office/drawing/2014/main" xmlns="" id="{4480B558-AE00-6947-900C-5693491CE279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3146854" y="4178026"/>
            <a:ext cx="0" cy="312420"/>
          </a:xfrm>
          <a:prstGeom prst="straightConnector1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2902EC8B-4F9D-3F40-96B6-FA097986A763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807514" y="4491081"/>
            <a:ext cx="4526280" cy="1203325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180340"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Похідні </a:t>
            </a:r>
            <a:r>
              <a:rPr lang="uk-UA" sz="1200" b="1" i="1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фенотіазину</a:t>
            </a:r>
            <a:endParaRPr lang="x-none" sz="11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E865F13E-56DD-6E47-8FE0-938D9F479FD2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6880654" y="2747791"/>
            <a:ext cx="4526280" cy="3924853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Похідні</a:t>
            </a:r>
            <a:r>
              <a:rPr lang="ru-RU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2-трифлуорометилфенотіазин</a:t>
            </a:r>
            <a:endParaRPr lang="x-none" sz="11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Психотропні препарати</a:t>
            </a:r>
            <a:r>
              <a:rPr lang="ru-RU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</a:t>
            </a:r>
            <a:r>
              <a:rPr lang="uk-UA" sz="12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похідні 2-трифлуорометилфенотіазину широко використовуються медичній практиці</a:t>
            </a:r>
            <a:endParaRPr lang="x-none" sz="11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cxnSp>
        <p:nvCxnSpPr>
          <p:cNvPr id="10" name="AutoShape 54">
            <a:extLst>
              <a:ext uri="{FF2B5EF4-FFF2-40B4-BE49-F238E27FC236}">
                <a16:creationId xmlns:a16="http://schemas.microsoft.com/office/drawing/2014/main" xmlns="" id="{75301981-C52A-1447-A930-0D0FC6752BD9}"/>
              </a:ext>
            </a:extLst>
          </p:cNvPr>
          <p:cNvCxnSpPr>
            <a:cxnSpLocks noChangeAspect="1" noEditPoints="1" noChangeArrowheads="1" noChangeShapeType="1"/>
            <a:stCxn id="8" idx="3"/>
            <a:endCxn id="9" idx="1"/>
          </p:cNvCxnSpPr>
          <p:nvPr/>
        </p:nvCxnSpPr>
        <p:spPr bwMode="auto">
          <a:xfrm flipV="1">
            <a:off x="5333794" y="4710218"/>
            <a:ext cx="1546860" cy="382526"/>
          </a:xfrm>
          <a:prstGeom prst="straightConnector1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3" name="Rectangle 4">
            <a:extLst>
              <a:ext uri="{FF2B5EF4-FFF2-40B4-BE49-F238E27FC236}">
                <a16:creationId xmlns:a16="http://schemas.microsoft.com/office/drawing/2014/main" xmlns="" id="{71F618B8-294E-F648-924C-EA4F9208A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65DCB380-ED34-0F47-86E4-3B129F9E3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22243656"/>
              </p:ext>
            </p:extLst>
          </p:nvPr>
        </p:nvGraphicFramePr>
        <p:xfrm>
          <a:off x="930704" y="4803501"/>
          <a:ext cx="4279900" cy="850900"/>
        </p:xfrm>
        <a:graphic>
          <a:graphicData uri="http://schemas.openxmlformats.org/presentationml/2006/ole">
            <p:oleObj spid="_x0000_s2057" r:id="rId3" imgW="4279900" imgH="843280" progId="ChemDraw.Document.6.0">
              <p:embed/>
            </p:oleObj>
          </a:graphicData>
        </a:graphic>
      </p:graphicFrame>
      <p:sp>
        <p:nvSpPr>
          <p:cNvPr id="18" name="Rectangle 6">
            <a:extLst>
              <a:ext uri="{FF2B5EF4-FFF2-40B4-BE49-F238E27FC236}">
                <a16:creationId xmlns:a16="http://schemas.microsoft.com/office/drawing/2014/main" xmlns="" id="{63FDC6B0-A5AF-854D-A565-2C673157F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70849B1E-D36D-E140-B0B0-FD4C8EAAD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88211140"/>
              </p:ext>
            </p:extLst>
          </p:nvPr>
        </p:nvGraphicFramePr>
        <p:xfrm>
          <a:off x="7070845" y="3708872"/>
          <a:ext cx="4279900" cy="2489200"/>
        </p:xfrm>
        <a:graphic>
          <a:graphicData uri="http://schemas.openxmlformats.org/presentationml/2006/ole">
            <p:oleObj spid="_x0000_s2058" r:id="rId4" imgW="4290060" imgH="248158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165568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519E134-8937-6040-9401-F21925666F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84108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uk-UA" dirty="0"/>
              <a:t>Вплив заміщення атома гідрогену на атом </a:t>
            </a:r>
            <a:r>
              <a:rPr lang="uk-UA" dirty="0" err="1"/>
              <a:t>флуора</a:t>
            </a:r>
            <a:r>
              <a:rPr lang="uk-UA" dirty="0"/>
              <a:t> в молекулах органічних сполук на їх біологічну активність</a:t>
            </a:r>
            <a:r>
              <a:rPr lang="x-none" dirty="0"/>
              <a:t/>
            </a:r>
            <a:br>
              <a:rPr lang="x-none" dirty="0"/>
            </a:br>
            <a:endParaRPr lang="x-none" dirty="0"/>
          </a:p>
        </p:txBody>
      </p:sp>
      <p:sp>
        <p:nvSpPr>
          <p:cNvPr id="4" name="AutoShape 56">
            <a:extLst>
              <a:ext uri="{FF2B5EF4-FFF2-40B4-BE49-F238E27FC236}">
                <a16:creationId xmlns:a16="http://schemas.microsoft.com/office/drawing/2014/main" xmlns="" id="{3AC5E92B-0013-F440-89FE-F84EC0CEFFB2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1379649" y="2315309"/>
            <a:ext cx="2697480" cy="821786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4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Лікарські препарати з </a:t>
            </a:r>
            <a:r>
              <a:rPr lang="uk-UA" sz="1400" b="1" i="1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флуоровмісними</a:t>
            </a:r>
            <a:r>
              <a:rPr lang="uk-UA" sz="14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замісниками</a:t>
            </a:r>
            <a:endParaRPr lang="x-none" sz="11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5" name="AutoShape 58">
            <a:extLst>
              <a:ext uri="{FF2B5EF4-FFF2-40B4-BE49-F238E27FC236}">
                <a16:creationId xmlns:a16="http://schemas.microsoft.com/office/drawing/2014/main" xmlns="" id="{C681E6FE-8DB4-2A49-9904-367DE76B1BE0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4077129" y="2461289"/>
            <a:ext cx="2148840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" name="AutoShape 59">
            <a:extLst>
              <a:ext uri="{FF2B5EF4-FFF2-40B4-BE49-F238E27FC236}">
                <a16:creationId xmlns:a16="http://schemas.microsoft.com/office/drawing/2014/main" xmlns="" id="{BA97F5E9-F158-0E46-BA52-4BEF9F46F288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5486829" y="2461289"/>
            <a:ext cx="0" cy="227774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7" name="AutoShape 60">
            <a:extLst>
              <a:ext uri="{FF2B5EF4-FFF2-40B4-BE49-F238E27FC236}">
                <a16:creationId xmlns:a16="http://schemas.microsoft.com/office/drawing/2014/main" xmlns="" id="{B55C230D-3D51-3941-91B8-65FBF5F7F4C9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6225969" y="2331749"/>
            <a:ext cx="3767135" cy="32004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Стимулятори нервової системи</a:t>
            </a:r>
            <a:endParaRPr lang="x-none" sz="12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100" b="1" i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8" name="AutoShape 61">
            <a:extLst>
              <a:ext uri="{FF2B5EF4-FFF2-40B4-BE49-F238E27FC236}">
                <a16:creationId xmlns:a16="http://schemas.microsoft.com/office/drawing/2014/main" xmlns="" id="{F35FC96C-0C26-A345-A024-0B6422065E99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7475014" y="2651789"/>
            <a:ext cx="0" cy="312420"/>
          </a:xfrm>
          <a:prstGeom prst="straightConnector1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9395C7A0-BB02-7644-91D4-8E42B1A6B3FC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5874814" y="2964209"/>
            <a:ext cx="4815840" cy="1257300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ru-RU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0" name="AutoShape 64">
            <a:extLst>
              <a:ext uri="{FF2B5EF4-FFF2-40B4-BE49-F238E27FC236}">
                <a16:creationId xmlns:a16="http://schemas.microsoft.com/office/drawing/2014/main" xmlns="" id="{92157D46-0523-DC46-A2D8-FAB1CE826070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5486194" y="4739034"/>
            <a:ext cx="739775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1" name="AutoShape 66">
            <a:extLst>
              <a:ext uri="{FF2B5EF4-FFF2-40B4-BE49-F238E27FC236}">
                <a16:creationId xmlns:a16="http://schemas.microsoft.com/office/drawing/2014/main" xmlns="" id="{BD7789A0-B012-3742-BA13-251CB2ECB13E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6225969" y="4609494"/>
            <a:ext cx="3767142" cy="32004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Нестероїдні</a:t>
            </a: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протизапальні препарати</a:t>
            </a:r>
            <a:endParaRPr lang="x-none" sz="11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100" b="1" i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2" name="AutoShape 67">
            <a:extLst>
              <a:ext uri="{FF2B5EF4-FFF2-40B4-BE49-F238E27FC236}">
                <a16:creationId xmlns:a16="http://schemas.microsoft.com/office/drawing/2014/main" xmlns="" id="{5832769D-13E9-9941-81E8-B3D672B19DE9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7749334" y="4929534"/>
            <a:ext cx="0" cy="312420"/>
          </a:xfrm>
          <a:prstGeom prst="straightConnector1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930FDA5A-879C-1D44-83ED-4C3C5A96E3A4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5874814" y="5241954"/>
            <a:ext cx="4815840" cy="1044575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ru-RU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xmlns="" id="{836579A4-8BD3-774A-8D6E-F110DE25B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1D107349-29CC-4840-A345-761F9472F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35239798"/>
              </p:ext>
            </p:extLst>
          </p:nvPr>
        </p:nvGraphicFramePr>
        <p:xfrm>
          <a:off x="6572353" y="3093778"/>
          <a:ext cx="3420762" cy="1024994"/>
        </p:xfrm>
        <a:graphic>
          <a:graphicData uri="http://schemas.openxmlformats.org/presentationml/2006/ole">
            <p:oleObj spid="_x0000_s3079" r:id="rId3" imgW="3517900" imgH="1054100" progId="ChemDraw.Document.6.0">
              <p:embed/>
            </p:oleObj>
          </a:graphicData>
        </a:graphic>
      </p:graphicFrame>
      <p:sp>
        <p:nvSpPr>
          <p:cNvPr id="18" name="Rectangle 4">
            <a:extLst>
              <a:ext uri="{FF2B5EF4-FFF2-40B4-BE49-F238E27FC236}">
                <a16:creationId xmlns:a16="http://schemas.microsoft.com/office/drawing/2014/main" xmlns="" id="{88ACD714-76E8-6043-84FE-E880ACBBC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D4224B64-8EBE-A740-AE72-F7ECF5C9D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96564162"/>
              </p:ext>
            </p:extLst>
          </p:nvPr>
        </p:nvGraphicFramePr>
        <p:xfrm>
          <a:off x="6572353" y="5353570"/>
          <a:ext cx="3715265" cy="806604"/>
        </p:xfrm>
        <a:graphic>
          <a:graphicData uri="http://schemas.openxmlformats.org/presentationml/2006/ole">
            <p:oleObj spid="_x0000_s3080" r:id="rId4" imgW="3855720" imgH="84074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271390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059D0A1-6139-E944-A82D-7ABA38CB72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7231" y="1264050"/>
            <a:ext cx="5002148" cy="1317617"/>
          </a:xfrm>
        </p:spPr>
        <p:txBody>
          <a:bodyPr>
            <a:noAutofit/>
          </a:bodyPr>
          <a:lstStyle/>
          <a:p>
            <a:pPr algn="l"/>
            <a:r>
              <a:rPr lang="uk-UA" sz="2800" dirty="0"/>
              <a:t>Вплив заміщення атома гідрогену на атом </a:t>
            </a:r>
            <a:r>
              <a:rPr lang="uk-UA" sz="2800" dirty="0" err="1"/>
              <a:t>флуора</a:t>
            </a:r>
            <a:r>
              <a:rPr lang="uk-UA" sz="2800" dirty="0"/>
              <a:t> в молекулах органічних сполук на їх біологічну активність</a:t>
            </a:r>
            <a:r>
              <a:rPr lang="x-none" sz="2800" dirty="0"/>
              <a:t/>
            </a:r>
            <a:br>
              <a:rPr lang="x-none" sz="2800" dirty="0"/>
            </a:br>
            <a:r>
              <a:rPr lang="uk-UA" sz="2800" dirty="0"/>
              <a:t> </a:t>
            </a:r>
            <a:r>
              <a:rPr lang="x-none" sz="2800" dirty="0"/>
              <a:t/>
            </a:r>
            <a:br>
              <a:rPr lang="x-none" sz="2800" dirty="0"/>
            </a:br>
            <a:endParaRPr lang="x-none" sz="2800" dirty="0"/>
          </a:p>
        </p:txBody>
      </p:sp>
      <p:sp>
        <p:nvSpPr>
          <p:cNvPr id="4" name="AutoShape 70">
            <a:extLst>
              <a:ext uri="{FF2B5EF4-FFF2-40B4-BE49-F238E27FC236}">
                <a16:creationId xmlns:a16="http://schemas.microsoft.com/office/drawing/2014/main" xmlns="" id="{8A82B351-76E5-9F4D-AD3A-E16077C71923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2629041" y="2870898"/>
            <a:ext cx="2697480" cy="842973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4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Лікарські препарати з </a:t>
            </a:r>
            <a:r>
              <a:rPr lang="uk-UA" sz="1400" b="1" i="1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флуоровмісними</a:t>
            </a:r>
            <a:r>
              <a:rPr lang="uk-UA" sz="14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замісниками</a:t>
            </a:r>
            <a:endParaRPr lang="x-none" sz="11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5" name="AutoShape 72">
            <a:extLst>
              <a:ext uri="{FF2B5EF4-FFF2-40B4-BE49-F238E27FC236}">
                <a16:creationId xmlns:a16="http://schemas.microsoft.com/office/drawing/2014/main" xmlns="" id="{5C99488A-697B-534A-B255-9DF989BE5487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5669418" y="656040"/>
            <a:ext cx="936041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" name="AutoShape 73">
            <a:extLst>
              <a:ext uri="{FF2B5EF4-FFF2-40B4-BE49-F238E27FC236}">
                <a16:creationId xmlns:a16="http://schemas.microsoft.com/office/drawing/2014/main" xmlns="" id="{381C2F0E-1793-BC43-99D0-86B992B640A1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5669418" y="656040"/>
            <a:ext cx="0" cy="425196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7" name="AutoShape 74">
            <a:extLst>
              <a:ext uri="{FF2B5EF4-FFF2-40B4-BE49-F238E27FC236}">
                <a16:creationId xmlns:a16="http://schemas.microsoft.com/office/drawing/2014/main" xmlns="" id="{3F4D9629-0DEF-8148-BDB1-525D8F72D924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6605459" y="454111"/>
            <a:ext cx="2574925" cy="36576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Токсична дія </a:t>
            </a:r>
            <a:r>
              <a:rPr lang="uk-UA" sz="1200" b="1" i="1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протиплазмоїдів</a:t>
            </a:r>
            <a:endParaRPr lang="x-none" sz="11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cxnSp>
        <p:nvCxnSpPr>
          <p:cNvPr id="8" name="AutoShape 75">
            <a:extLst>
              <a:ext uri="{FF2B5EF4-FFF2-40B4-BE49-F238E27FC236}">
                <a16:creationId xmlns:a16="http://schemas.microsoft.com/office/drawing/2014/main" xmlns="" id="{CA769DDD-8980-384C-8004-FABF853E4C68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7658238" y="793200"/>
            <a:ext cx="0" cy="175260"/>
          </a:xfrm>
          <a:prstGeom prst="straightConnector1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90154160-9E45-9A45-AAC6-9D15F0A9A899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5989458" y="968460"/>
            <a:ext cx="4815840" cy="1440180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ru-RU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0" name="AutoShape 77">
            <a:extLst>
              <a:ext uri="{FF2B5EF4-FFF2-40B4-BE49-F238E27FC236}">
                <a16:creationId xmlns:a16="http://schemas.microsoft.com/office/drawing/2014/main" xmlns="" id="{B62E81D6-FC93-5B41-AE51-5F097D7BC22A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5326521" y="3050059"/>
            <a:ext cx="1278938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1" name="AutoShape 78">
            <a:extLst>
              <a:ext uri="{FF2B5EF4-FFF2-40B4-BE49-F238E27FC236}">
                <a16:creationId xmlns:a16="http://schemas.microsoft.com/office/drawing/2014/main" xmlns="" id="{B5732646-2059-8741-ABA5-8FAEA00DD696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6605459" y="2888700"/>
            <a:ext cx="1828165" cy="32004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Антиконвульсанти</a:t>
            </a:r>
            <a:endParaRPr lang="x-none" sz="12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100" b="1" i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2" name="AutoShape 79">
            <a:extLst>
              <a:ext uri="{FF2B5EF4-FFF2-40B4-BE49-F238E27FC236}">
                <a16:creationId xmlns:a16="http://schemas.microsoft.com/office/drawing/2014/main" xmlns="" id="{633BEB29-A843-4D47-91F4-08CBC94BA784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7284858" y="3208740"/>
            <a:ext cx="0" cy="190500"/>
          </a:xfrm>
          <a:prstGeom prst="straightConnector1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CD6577E1-4957-784C-B6B0-CF044798464A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6058038" y="3399240"/>
            <a:ext cx="4815840" cy="975360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ru-RU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4" name="AutoShape 81">
            <a:extLst>
              <a:ext uri="{FF2B5EF4-FFF2-40B4-BE49-F238E27FC236}">
                <a16:creationId xmlns:a16="http://schemas.microsoft.com/office/drawing/2014/main" xmlns="" id="{F1D7DF0D-1EFE-664E-B9EB-F8E24E8318B8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5669418" y="4908000"/>
            <a:ext cx="739775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5" name="AutoShape 82">
            <a:extLst>
              <a:ext uri="{FF2B5EF4-FFF2-40B4-BE49-F238E27FC236}">
                <a16:creationId xmlns:a16="http://schemas.microsoft.com/office/drawing/2014/main" xmlns="" id="{4F89D088-491F-324B-BF97-60AC64A691F8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6409193" y="4762585"/>
            <a:ext cx="1828165" cy="32004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943100" algn="l"/>
              </a:tabLst>
            </a:pPr>
            <a:r>
              <a:rPr lang="uk-UA" sz="1200" b="1" i="1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Діуретики</a:t>
            </a:r>
            <a:endParaRPr lang="x-none" sz="120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100" b="1" i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6" name="AutoShape 83">
            <a:extLst>
              <a:ext uri="{FF2B5EF4-FFF2-40B4-BE49-F238E27FC236}">
                <a16:creationId xmlns:a16="http://schemas.microsoft.com/office/drawing/2014/main" xmlns="" id="{5A8995E6-8F22-6444-B20E-EFD6E1CAAA41}"/>
              </a:ext>
            </a:extLst>
          </p:cNvPr>
          <p:cNvCxnSpPr>
            <a:cxnSpLocks noChangeAspect="1" noEditPoints="1" noChangeArrowheads="1" noChangeShapeType="1"/>
          </p:cNvCxnSpPr>
          <p:nvPr/>
        </p:nvCxnSpPr>
        <p:spPr bwMode="auto">
          <a:xfrm>
            <a:off x="7284858" y="5082625"/>
            <a:ext cx="0" cy="168275"/>
          </a:xfrm>
          <a:prstGeom prst="straightConnector1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CECDA7B5-5CB6-454F-ADF7-B07206F3D8C3}"/>
              </a:ext>
            </a:extLst>
          </p:cNvPr>
          <p:cNvSpPr>
            <a:spLocks noChangeAspect="1" noEditPoints="1" noChangeArrowheads="1" noChangeShapeType="1" noTextEdit="1"/>
          </p:cNvSpPr>
          <p:nvPr/>
        </p:nvSpPr>
        <p:spPr bwMode="auto">
          <a:xfrm>
            <a:off x="6058038" y="5250900"/>
            <a:ext cx="4815840" cy="1165860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ru-RU" sz="110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xmlns="" id="{65B69550-1644-F745-87CD-09AE33AE1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7878" y="14063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FEBCEAE1-3546-C940-A6C4-F3B17314C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46295537"/>
              </p:ext>
            </p:extLst>
          </p:nvPr>
        </p:nvGraphicFramePr>
        <p:xfrm>
          <a:off x="6888756" y="1060321"/>
          <a:ext cx="1358900" cy="1270000"/>
        </p:xfrm>
        <a:graphic>
          <a:graphicData uri="http://schemas.openxmlformats.org/presentationml/2006/ole">
            <p:oleObj spid="_x0000_s4106" r:id="rId3" imgW="1356360" imgH="1264920" progId="ChemDraw.Document.6.0">
              <p:embed/>
            </p:oleObj>
          </a:graphicData>
        </a:graphic>
      </p:graphicFrame>
      <p:sp>
        <p:nvSpPr>
          <p:cNvPr id="23" name="Rectangle 4">
            <a:extLst>
              <a:ext uri="{FF2B5EF4-FFF2-40B4-BE49-F238E27FC236}">
                <a16:creationId xmlns:a16="http://schemas.microsoft.com/office/drawing/2014/main" xmlns="" id="{A18A1C9C-FC1B-894A-93A7-753831BED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7F703FEA-74AF-EC49-AE16-940F6358A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42458250"/>
              </p:ext>
            </p:extLst>
          </p:nvPr>
        </p:nvGraphicFramePr>
        <p:xfrm>
          <a:off x="6838821" y="3612600"/>
          <a:ext cx="2108200" cy="762000"/>
        </p:xfrm>
        <a:graphic>
          <a:graphicData uri="http://schemas.openxmlformats.org/presentationml/2006/ole">
            <p:oleObj spid="_x0000_s4107" r:id="rId4" imgW="2108200" imgH="764540" progId="ChemDraw.Document.6.0">
              <p:embed/>
            </p:oleObj>
          </a:graphicData>
        </a:graphic>
      </p:graphicFrame>
      <p:sp>
        <p:nvSpPr>
          <p:cNvPr id="25" name="Rectangle 6">
            <a:extLst>
              <a:ext uri="{FF2B5EF4-FFF2-40B4-BE49-F238E27FC236}">
                <a16:creationId xmlns:a16="http://schemas.microsoft.com/office/drawing/2014/main" xmlns="" id="{583F2611-3FD3-B74A-B2DF-5BEE89F2E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69BAF023-D1C7-7048-B43F-B00C8BC660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23082735"/>
              </p:ext>
            </p:extLst>
          </p:nvPr>
        </p:nvGraphicFramePr>
        <p:xfrm>
          <a:off x="6738758" y="5389914"/>
          <a:ext cx="1727200" cy="952500"/>
        </p:xfrm>
        <a:graphic>
          <a:graphicData uri="http://schemas.openxmlformats.org/presentationml/2006/ole">
            <p:oleObj spid="_x0000_s4108" r:id="rId5" imgW="1719580" imgH="96266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45885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rebuchet MS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Presentation1" id="{C905778D-6D6A-4F45-B6E3-C576EA298037}" vid="{7D5D57E1-427C-8441-8873-2ED86A6E2609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1</TotalTime>
  <Words>706</Words>
  <Application>Microsoft Macintosh PowerPoint</Application>
  <PresentationFormat>Произвольный</PresentationFormat>
  <Paragraphs>118</Paragraphs>
  <Slides>1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5</vt:i4>
      </vt:variant>
    </vt:vector>
  </HeadingPairs>
  <TitlesOfParts>
    <vt:vector size="18" baseType="lpstr">
      <vt:lpstr>Office Theme</vt:lpstr>
      <vt:lpstr>Документ</vt:lpstr>
      <vt:lpstr>CS ChemDraw Drawing</vt:lpstr>
      <vt:lpstr>флуороорганічна хімія</vt:lpstr>
      <vt:lpstr>Мета та Завдання Курсу</vt:lpstr>
      <vt:lpstr>Лев Мусійович Ягупольський (1922-9009) Засновник флуороорганічної хімії в СРСР та Україні </vt:lpstr>
      <vt:lpstr>Вплив заміщення атома гідрогену на атом флуора в молекулах органічних сполук на їх біологічну активність   </vt:lpstr>
      <vt:lpstr>Вплив заміщення атома гідрогену на атом флуора в молекулах органічних сполук на їх біологічну активність </vt:lpstr>
      <vt:lpstr>Вплив заміщення атома гідрогену на атом флуора в молекулах органічних сполук на їх біологічну активність   </vt:lpstr>
      <vt:lpstr>Вплив заміщення атома гідрогену на атом флуора в молекулах органічних сполук на їх біологічну активність </vt:lpstr>
      <vt:lpstr>Вплив заміщення атома гідрогену на атом флуора в молекулах органічних сполук на їх біологічну активність </vt:lpstr>
      <vt:lpstr>Вплив заміщення атома гідрогену на атом флуора в молекулах органічних сполук на їх біологічну активність   </vt:lpstr>
      <vt:lpstr>Вплив заміщення атома гідрогену на атом флуора в молекулах органічних сполук на їх біологічну активність </vt:lpstr>
      <vt:lpstr>Вплив заміщення атома гідрогену на атом флуора в молекулах органічних сполук на їх біологічну активність </vt:lpstr>
      <vt:lpstr>Вплив заміщення атома гідрогену на атом флуора в молекулах органічних сполук на їх біологічну активність </vt:lpstr>
      <vt:lpstr>Вплив заміщення атома гідрогену на атом флуора в молекулах органічних сполук на їх біологічну активність </vt:lpstr>
      <vt:lpstr>Вплив заміщення атома гідрогену на атом флуора в молекулах органічних сполук на їх біологічну активність </vt:lpstr>
      <vt:lpstr>Вплив заміщення атома гідрогену на атом флуора в молекулах органічних сполук на їх біологічну активність  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луороорганічна хімія</dc:title>
  <dc:creator>Daniel Rechitsky</dc:creator>
  <cp:lastModifiedBy>Александр</cp:lastModifiedBy>
  <cp:revision>9</cp:revision>
  <dcterms:created xsi:type="dcterms:W3CDTF">2020-07-19T17:10:33Z</dcterms:created>
  <dcterms:modified xsi:type="dcterms:W3CDTF">2021-03-12T21:07:14Z</dcterms:modified>
</cp:coreProperties>
</file>